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04C469B" w14:textId="407D1332" w:rsidR="00801972" w:rsidRDefault="00801972" w:rsidP="00D15790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bookmarkStart w:id="0" w:name="_Hlk122531070"/>
    </w:p>
    <w:p w14:paraId="1956375D" w14:textId="2B884620" w:rsidR="00B33677" w:rsidRDefault="00B33677" w:rsidP="00805B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Đáp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án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>: TN 001</w:t>
      </w:r>
    </w:p>
    <w:p w14:paraId="25F70F32" w14:textId="77777777" w:rsidR="00B33677" w:rsidRDefault="00B33677" w:rsidP="0080197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4"/>
        <w:gridCol w:w="629"/>
        <w:gridCol w:w="628"/>
        <w:gridCol w:w="629"/>
        <w:gridCol w:w="629"/>
        <w:gridCol w:w="629"/>
        <w:gridCol w:w="629"/>
        <w:gridCol w:w="629"/>
        <w:gridCol w:w="629"/>
        <w:gridCol w:w="629"/>
        <w:gridCol w:w="617"/>
        <w:gridCol w:w="617"/>
        <w:gridCol w:w="617"/>
        <w:gridCol w:w="617"/>
        <w:gridCol w:w="617"/>
        <w:gridCol w:w="617"/>
      </w:tblGrid>
      <w:tr w:rsidR="00B33677" w:rsidRPr="001A73A2" w14:paraId="3A095864" w14:textId="77777777" w:rsidTr="003C66A3">
        <w:tc>
          <w:tcPr>
            <w:tcW w:w="966" w:type="dxa"/>
            <w:vAlign w:val="center"/>
          </w:tcPr>
          <w:p w14:paraId="08CBA9E9" w14:textId="77777777" w:rsidR="00B33677" w:rsidRPr="001A73A2" w:rsidRDefault="00B33677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636" w:type="dxa"/>
            <w:vAlign w:val="center"/>
          </w:tcPr>
          <w:p w14:paraId="08420A18" w14:textId="77777777" w:rsidR="00B33677" w:rsidRPr="001A73A2" w:rsidRDefault="00B33677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635" w:type="dxa"/>
            <w:vAlign w:val="center"/>
          </w:tcPr>
          <w:p w14:paraId="6889E1E7" w14:textId="77777777" w:rsidR="00B33677" w:rsidRPr="001A73A2" w:rsidRDefault="00B33677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636" w:type="dxa"/>
            <w:vAlign w:val="center"/>
          </w:tcPr>
          <w:p w14:paraId="0CAC5B0C" w14:textId="77777777" w:rsidR="00B33677" w:rsidRPr="001A73A2" w:rsidRDefault="00B33677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636" w:type="dxa"/>
            <w:vAlign w:val="center"/>
          </w:tcPr>
          <w:p w14:paraId="4B2DA610" w14:textId="77777777" w:rsidR="00B33677" w:rsidRPr="001A73A2" w:rsidRDefault="00B33677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636" w:type="dxa"/>
            <w:vAlign w:val="center"/>
          </w:tcPr>
          <w:p w14:paraId="31489153" w14:textId="77777777" w:rsidR="00B33677" w:rsidRPr="001A73A2" w:rsidRDefault="00B33677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636" w:type="dxa"/>
            <w:vAlign w:val="center"/>
          </w:tcPr>
          <w:p w14:paraId="47FBEB01" w14:textId="77777777" w:rsidR="00B33677" w:rsidRPr="001A73A2" w:rsidRDefault="00B33677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636" w:type="dxa"/>
            <w:vAlign w:val="center"/>
          </w:tcPr>
          <w:p w14:paraId="267354A4" w14:textId="77777777" w:rsidR="00B33677" w:rsidRPr="001A73A2" w:rsidRDefault="00B33677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636" w:type="dxa"/>
            <w:vAlign w:val="center"/>
          </w:tcPr>
          <w:p w14:paraId="3182D1CC" w14:textId="77777777" w:rsidR="00B33677" w:rsidRPr="001A73A2" w:rsidRDefault="00B33677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636" w:type="dxa"/>
            <w:vAlign w:val="center"/>
          </w:tcPr>
          <w:p w14:paraId="02B75E1F" w14:textId="77777777" w:rsidR="00B33677" w:rsidRPr="001A73A2" w:rsidRDefault="00B33677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623" w:type="dxa"/>
            <w:vAlign w:val="center"/>
          </w:tcPr>
          <w:p w14:paraId="4FA28B06" w14:textId="77777777" w:rsidR="00B33677" w:rsidRPr="001A73A2" w:rsidRDefault="00B33677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623" w:type="dxa"/>
            <w:vAlign w:val="center"/>
          </w:tcPr>
          <w:p w14:paraId="29BC5520" w14:textId="77777777" w:rsidR="00B33677" w:rsidRPr="001A73A2" w:rsidRDefault="00B33677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11</w:t>
            </w:r>
          </w:p>
        </w:tc>
        <w:tc>
          <w:tcPr>
            <w:tcW w:w="623" w:type="dxa"/>
            <w:vAlign w:val="center"/>
          </w:tcPr>
          <w:p w14:paraId="391A8557" w14:textId="77777777" w:rsidR="00B33677" w:rsidRPr="001A73A2" w:rsidRDefault="00B33677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12</w:t>
            </w:r>
          </w:p>
        </w:tc>
        <w:tc>
          <w:tcPr>
            <w:tcW w:w="623" w:type="dxa"/>
            <w:vAlign w:val="center"/>
          </w:tcPr>
          <w:p w14:paraId="497A36D8" w14:textId="77777777" w:rsidR="00B33677" w:rsidRPr="001A73A2" w:rsidRDefault="00B33677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13</w:t>
            </w:r>
          </w:p>
        </w:tc>
        <w:tc>
          <w:tcPr>
            <w:tcW w:w="623" w:type="dxa"/>
            <w:vAlign w:val="center"/>
          </w:tcPr>
          <w:p w14:paraId="7096C6F2" w14:textId="77777777" w:rsidR="00B33677" w:rsidRPr="001A73A2" w:rsidRDefault="00B33677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14</w:t>
            </w:r>
          </w:p>
        </w:tc>
        <w:tc>
          <w:tcPr>
            <w:tcW w:w="623" w:type="dxa"/>
            <w:vAlign w:val="center"/>
          </w:tcPr>
          <w:p w14:paraId="635B20E2" w14:textId="77777777" w:rsidR="00B33677" w:rsidRPr="001A73A2" w:rsidRDefault="00B33677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15</w:t>
            </w:r>
          </w:p>
        </w:tc>
      </w:tr>
      <w:tr w:rsidR="00B33677" w:rsidRPr="001A73A2" w14:paraId="797D2254" w14:textId="77777777" w:rsidTr="003C66A3">
        <w:tc>
          <w:tcPr>
            <w:tcW w:w="966" w:type="dxa"/>
            <w:vAlign w:val="center"/>
          </w:tcPr>
          <w:p w14:paraId="1390C973" w14:textId="77777777" w:rsidR="00B33677" w:rsidRPr="00341ECC" w:rsidRDefault="00B33677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341ECC">
              <w:rPr>
                <w:rFonts w:ascii="Times New Roman" w:hAnsi="Times New Roman" w:cs="Times New Roman"/>
                <w:b/>
              </w:rPr>
              <w:t>Đáp</w:t>
            </w:r>
            <w:proofErr w:type="spellEnd"/>
            <w:r w:rsidRPr="00341ECC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341ECC">
              <w:rPr>
                <w:rFonts w:ascii="Times New Roman" w:hAnsi="Times New Roman" w:cs="Times New Roman"/>
                <w:b/>
              </w:rPr>
              <w:t>án</w:t>
            </w:r>
            <w:proofErr w:type="spellEnd"/>
          </w:p>
        </w:tc>
        <w:tc>
          <w:tcPr>
            <w:tcW w:w="636" w:type="dxa"/>
            <w:vAlign w:val="center"/>
          </w:tcPr>
          <w:p w14:paraId="348D0171" w14:textId="796D1400" w:rsidR="00B33677" w:rsidRPr="001A73A2" w:rsidRDefault="00EB35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35" w:type="dxa"/>
            <w:vAlign w:val="center"/>
          </w:tcPr>
          <w:p w14:paraId="207D1C87" w14:textId="68A53045" w:rsidR="00B33677" w:rsidRPr="001A73A2" w:rsidRDefault="00EB35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36" w:type="dxa"/>
            <w:vAlign w:val="center"/>
          </w:tcPr>
          <w:p w14:paraId="7ABC1DAA" w14:textId="2439B30A" w:rsidR="00B33677" w:rsidRPr="001A73A2" w:rsidRDefault="00EB35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636" w:type="dxa"/>
            <w:vAlign w:val="center"/>
          </w:tcPr>
          <w:p w14:paraId="1DCAEC8F" w14:textId="549656A8" w:rsidR="00B33677" w:rsidRPr="001A73A2" w:rsidRDefault="00EB35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636" w:type="dxa"/>
            <w:vAlign w:val="center"/>
          </w:tcPr>
          <w:p w14:paraId="0CE1EFB6" w14:textId="26874493" w:rsidR="00B33677" w:rsidRPr="001A73A2" w:rsidRDefault="00EB35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636" w:type="dxa"/>
            <w:vAlign w:val="center"/>
          </w:tcPr>
          <w:p w14:paraId="52B5D0B7" w14:textId="2E5E7134" w:rsidR="00B33677" w:rsidRPr="001A73A2" w:rsidRDefault="00EB35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636" w:type="dxa"/>
            <w:vAlign w:val="center"/>
          </w:tcPr>
          <w:p w14:paraId="2414CDC8" w14:textId="78299B66" w:rsidR="00B33677" w:rsidRPr="001A73A2" w:rsidRDefault="00EB35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636" w:type="dxa"/>
            <w:vAlign w:val="center"/>
          </w:tcPr>
          <w:p w14:paraId="4D272834" w14:textId="6F3B8B24" w:rsidR="00B33677" w:rsidRPr="001A73A2" w:rsidRDefault="00EB35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36" w:type="dxa"/>
            <w:vAlign w:val="center"/>
          </w:tcPr>
          <w:p w14:paraId="723E35B8" w14:textId="5A55E447" w:rsidR="00B33677" w:rsidRPr="001A73A2" w:rsidRDefault="00EB35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23" w:type="dxa"/>
            <w:vAlign w:val="center"/>
          </w:tcPr>
          <w:p w14:paraId="579FC416" w14:textId="2C236FE8" w:rsidR="00B33677" w:rsidRPr="001A73A2" w:rsidRDefault="00EB35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623" w:type="dxa"/>
            <w:vAlign w:val="center"/>
          </w:tcPr>
          <w:p w14:paraId="27325DBB" w14:textId="6688D146" w:rsidR="00B33677" w:rsidRPr="001A73A2" w:rsidRDefault="00EB35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23" w:type="dxa"/>
            <w:vAlign w:val="center"/>
          </w:tcPr>
          <w:p w14:paraId="52428B53" w14:textId="29D15AE6" w:rsidR="00B33677" w:rsidRPr="001A73A2" w:rsidRDefault="00EB35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623" w:type="dxa"/>
            <w:vAlign w:val="center"/>
          </w:tcPr>
          <w:p w14:paraId="5DE7D86D" w14:textId="5F98F5AE" w:rsidR="00B33677" w:rsidRPr="001A73A2" w:rsidRDefault="00EB35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623" w:type="dxa"/>
            <w:vAlign w:val="center"/>
          </w:tcPr>
          <w:p w14:paraId="2266AF4E" w14:textId="0A160309" w:rsidR="00B33677" w:rsidRPr="001A73A2" w:rsidRDefault="00EB35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623" w:type="dxa"/>
            <w:vAlign w:val="center"/>
          </w:tcPr>
          <w:p w14:paraId="586017C7" w14:textId="097F1630" w:rsidR="00B33677" w:rsidRPr="001A73A2" w:rsidRDefault="00EB35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</w:tr>
      <w:tr w:rsidR="00B33677" w:rsidRPr="001A73A2" w14:paraId="6DDA8C2E" w14:textId="77777777" w:rsidTr="00EB3579">
        <w:tc>
          <w:tcPr>
            <w:tcW w:w="966" w:type="dxa"/>
            <w:vAlign w:val="center"/>
          </w:tcPr>
          <w:p w14:paraId="509AE614" w14:textId="77777777" w:rsidR="00B33677" w:rsidRPr="001A73A2" w:rsidRDefault="00B33677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636" w:type="dxa"/>
            <w:vAlign w:val="center"/>
          </w:tcPr>
          <w:p w14:paraId="617966F4" w14:textId="77777777" w:rsidR="00B33677" w:rsidRPr="001A73A2" w:rsidRDefault="00B33677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6</w:t>
            </w:r>
          </w:p>
        </w:tc>
        <w:tc>
          <w:tcPr>
            <w:tcW w:w="635" w:type="dxa"/>
            <w:vAlign w:val="center"/>
          </w:tcPr>
          <w:p w14:paraId="096F88BE" w14:textId="77777777" w:rsidR="00B33677" w:rsidRPr="001A73A2" w:rsidRDefault="00B33677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7</w:t>
            </w:r>
          </w:p>
        </w:tc>
        <w:tc>
          <w:tcPr>
            <w:tcW w:w="636" w:type="dxa"/>
            <w:vAlign w:val="center"/>
          </w:tcPr>
          <w:p w14:paraId="16DD9C4B" w14:textId="77777777" w:rsidR="00B33677" w:rsidRPr="001A73A2" w:rsidRDefault="00B33677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8</w:t>
            </w:r>
          </w:p>
        </w:tc>
        <w:tc>
          <w:tcPr>
            <w:tcW w:w="636" w:type="dxa"/>
            <w:vAlign w:val="center"/>
          </w:tcPr>
          <w:p w14:paraId="4EC1B6B9" w14:textId="77777777" w:rsidR="00B33677" w:rsidRPr="001A73A2" w:rsidRDefault="00B33677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9</w:t>
            </w:r>
          </w:p>
        </w:tc>
        <w:tc>
          <w:tcPr>
            <w:tcW w:w="636" w:type="dxa"/>
            <w:vAlign w:val="center"/>
          </w:tcPr>
          <w:p w14:paraId="788BAA00" w14:textId="77777777" w:rsidR="00B33677" w:rsidRPr="001A73A2" w:rsidRDefault="00B33677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0</w:t>
            </w:r>
          </w:p>
        </w:tc>
        <w:tc>
          <w:tcPr>
            <w:tcW w:w="636" w:type="dxa"/>
            <w:vAlign w:val="center"/>
          </w:tcPr>
          <w:p w14:paraId="2105B731" w14:textId="77777777" w:rsidR="00B33677" w:rsidRPr="001A73A2" w:rsidRDefault="00B33677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1</w:t>
            </w:r>
          </w:p>
        </w:tc>
        <w:tc>
          <w:tcPr>
            <w:tcW w:w="636" w:type="dxa"/>
            <w:tcBorders>
              <w:bottom w:val="single" w:sz="4" w:space="0" w:color="auto"/>
            </w:tcBorders>
            <w:vAlign w:val="center"/>
          </w:tcPr>
          <w:p w14:paraId="73518992" w14:textId="77777777" w:rsidR="00B33677" w:rsidRPr="001A73A2" w:rsidRDefault="00B33677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2</w:t>
            </w:r>
          </w:p>
        </w:tc>
        <w:tc>
          <w:tcPr>
            <w:tcW w:w="636" w:type="dxa"/>
            <w:tcBorders>
              <w:bottom w:val="single" w:sz="4" w:space="0" w:color="auto"/>
            </w:tcBorders>
            <w:vAlign w:val="center"/>
          </w:tcPr>
          <w:p w14:paraId="1A179DC7" w14:textId="77777777" w:rsidR="00B33677" w:rsidRPr="001A73A2" w:rsidRDefault="00B33677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3</w:t>
            </w:r>
          </w:p>
        </w:tc>
        <w:tc>
          <w:tcPr>
            <w:tcW w:w="636" w:type="dxa"/>
            <w:tcBorders>
              <w:bottom w:val="single" w:sz="4" w:space="0" w:color="auto"/>
            </w:tcBorders>
            <w:vAlign w:val="center"/>
          </w:tcPr>
          <w:p w14:paraId="170C98F6" w14:textId="77777777" w:rsidR="00B33677" w:rsidRPr="001A73A2" w:rsidRDefault="00B33677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4</w:t>
            </w:r>
          </w:p>
        </w:tc>
        <w:tc>
          <w:tcPr>
            <w:tcW w:w="623" w:type="dxa"/>
            <w:tcBorders>
              <w:bottom w:val="single" w:sz="4" w:space="0" w:color="auto"/>
            </w:tcBorders>
            <w:vAlign w:val="center"/>
          </w:tcPr>
          <w:p w14:paraId="5954DBA6" w14:textId="77777777" w:rsidR="00B33677" w:rsidRPr="001A73A2" w:rsidRDefault="00B33677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5</w:t>
            </w:r>
          </w:p>
        </w:tc>
        <w:tc>
          <w:tcPr>
            <w:tcW w:w="623" w:type="dxa"/>
            <w:tcBorders>
              <w:bottom w:val="single" w:sz="4" w:space="0" w:color="auto"/>
            </w:tcBorders>
            <w:vAlign w:val="center"/>
          </w:tcPr>
          <w:p w14:paraId="277B57AE" w14:textId="77777777" w:rsidR="00B33677" w:rsidRPr="001A73A2" w:rsidRDefault="00B33677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6</w:t>
            </w:r>
          </w:p>
        </w:tc>
        <w:tc>
          <w:tcPr>
            <w:tcW w:w="623" w:type="dxa"/>
            <w:tcBorders>
              <w:bottom w:val="single" w:sz="4" w:space="0" w:color="auto"/>
            </w:tcBorders>
            <w:vAlign w:val="center"/>
          </w:tcPr>
          <w:p w14:paraId="41DF8906" w14:textId="77777777" w:rsidR="00B33677" w:rsidRPr="001A73A2" w:rsidRDefault="00B33677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7</w:t>
            </w:r>
          </w:p>
        </w:tc>
        <w:tc>
          <w:tcPr>
            <w:tcW w:w="623" w:type="dxa"/>
            <w:tcBorders>
              <w:bottom w:val="single" w:sz="4" w:space="0" w:color="auto"/>
            </w:tcBorders>
            <w:vAlign w:val="center"/>
          </w:tcPr>
          <w:p w14:paraId="37988AB7" w14:textId="77777777" w:rsidR="00B33677" w:rsidRPr="001A73A2" w:rsidRDefault="00B33677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8</w:t>
            </w:r>
          </w:p>
        </w:tc>
        <w:tc>
          <w:tcPr>
            <w:tcW w:w="623" w:type="dxa"/>
            <w:tcBorders>
              <w:bottom w:val="single" w:sz="4" w:space="0" w:color="auto"/>
            </w:tcBorders>
            <w:vAlign w:val="center"/>
          </w:tcPr>
          <w:p w14:paraId="720E58A8" w14:textId="77777777" w:rsidR="00B33677" w:rsidRPr="001A73A2" w:rsidRDefault="00B33677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9</w:t>
            </w:r>
          </w:p>
        </w:tc>
        <w:tc>
          <w:tcPr>
            <w:tcW w:w="623" w:type="dxa"/>
            <w:tcBorders>
              <w:bottom w:val="single" w:sz="4" w:space="0" w:color="auto"/>
            </w:tcBorders>
            <w:vAlign w:val="center"/>
          </w:tcPr>
          <w:p w14:paraId="2B6C1E7E" w14:textId="77777777" w:rsidR="00B33677" w:rsidRPr="001A73A2" w:rsidRDefault="00B33677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0</w:t>
            </w:r>
          </w:p>
        </w:tc>
      </w:tr>
      <w:tr w:rsidR="00B33677" w:rsidRPr="001A73A2" w14:paraId="2F21F460" w14:textId="77777777" w:rsidTr="00EB3579">
        <w:tc>
          <w:tcPr>
            <w:tcW w:w="966" w:type="dxa"/>
            <w:vAlign w:val="center"/>
          </w:tcPr>
          <w:p w14:paraId="7440BAB1" w14:textId="77777777" w:rsidR="00B33677" w:rsidRPr="00341ECC" w:rsidRDefault="00B33677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341ECC">
              <w:rPr>
                <w:rFonts w:ascii="Times New Roman" w:hAnsi="Times New Roman" w:cs="Times New Roman"/>
                <w:b/>
              </w:rPr>
              <w:t>Đáp</w:t>
            </w:r>
            <w:proofErr w:type="spellEnd"/>
            <w:r w:rsidRPr="00341ECC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341ECC">
              <w:rPr>
                <w:rFonts w:ascii="Times New Roman" w:hAnsi="Times New Roman" w:cs="Times New Roman"/>
                <w:b/>
              </w:rPr>
              <w:t>án</w:t>
            </w:r>
            <w:proofErr w:type="spellEnd"/>
          </w:p>
        </w:tc>
        <w:tc>
          <w:tcPr>
            <w:tcW w:w="636" w:type="dxa"/>
            <w:vAlign w:val="center"/>
          </w:tcPr>
          <w:p w14:paraId="72470D69" w14:textId="6B82DF77" w:rsidR="00B33677" w:rsidRPr="001A73A2" w:rsidRDefault="00EB35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635" w:type="dxa"/>
            <w:vAlign w:val="center"/>
          </w:tcPr>
          <w:p w14:paraId="2ADA71C0" w14:textId="16C3C2A2" w:rsidR="00B33677" w:rsidRPr="001A73A2" w:rsidRDefault="00EB35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36" w:type="dxa"/>
            <w:vAlign w:val="center"/>
          </w:tcPr>
          <w:p w14:paraId="194AAF4A" w14:textId="6F0E71A1" w:rsidR="00B33677" w:rsidRPr="001A73A2" w:rsidRDefault="00EB35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636" w:type="dxa"/>
            <w:vAlign w:val="center"/>
          </w:tcPr>
          <w:p w14:paraId="613369DF" w14:textId="26DD99AF" w:rsidR="00B33677" w:rsidRPr="001A73A2" w:rsidRDefault="00EB35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636" w:type="dxa"/>
            <w:vAlign w:val="center"/>
          </w:tcPr>
          <w:p w14:paraId="0C716E80" w14:textId="1E5D9DC7" w:rsidR="00B33677" w:rsidRPr="001A73A2" w:rsidRDefault="00EB35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36" w:type="dxa"/>
            <w:tcBorders>
              <w:right w:val="single" w:sz="4" w:space="0" w:color="auto"/>
            </w:tcBorders>
            <w:vAlign w:val="center"/>
          </w:tcPr>
          <w:p w14:paraId="76A8D9D9" w14:textId="087A8E8C" w:rsidR="00B33677" w:rsidRPr="001A73A2" w:rsidRDefault="00EB35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BA4042" w14:textId="60BB4DA0" w:rsidR="00B33677" w:rsidRPr="001A73A2" w:rsidRDefault="00EB35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400980" w14:textId="0C9DD8E2" w:rsidR="00B33677" w:rsidRPr="001A73A2" w:rsidRDefault="00EB35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B9786D" w14:textId="1E95FCD8" w:rsidR="00B33677" w:rsidRPr="001A73A2" w:rsidRDefault="00EB35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4DAA10" w14:textId="7B119A6B" w:rsidR="00B33677" w:rsidRPr="001A73A2" w:rsidRDefault="00EB35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82180F" w14:textId="6D5E04A9" w:rsidR="00B33677" w:rsidRPr="001A73A2" w:rsidRDefault="00EB35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E1AED2" w14:textId="4AE5C918" w:rsidR="00B33677" w:rsidRPr="001A73A2" w:rsidRDefault="00EB35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FC910B" w14:textId="6C6087BD" w:rsidR="00B33677" w:rsidRPr="001A73A2" w:rsidRDefault="00EB35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553C46" w14:textId="4E445EB0" w:rsidR="00B33677" w:rsidRPr="001A73A2" w:rsidRDefault="00EB35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F604C6" w14:textId="2FF157B0" w:rsidR="00B33677" w:rsidRPr="001A73A2" w:rsidRDefault="00EB35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</w:tr>
      <w:tr w:rsidR="00B33677" w:rsidRPr="001A73A2" w14:paraId="752E1CDC" w14:textId="77777777" w:rsidTr="003C66A3">
        <w:trPr>
          <w:gridAfter w:val="10"/>
          <w:wAfter w:w="6282" w:type="dxa"/>
        </w:trPr>
        <w:tc>
          <w:tcPr>
            <w:tcW w:w="966" w:type="dxa"/>
            <w:vAlign w:val="center"/>
          </w:tcPr>
          <w:p w14:paraId="44A8D58D" w14:textId="77777777" w:rsidR="00B33677" w:rsidRPr="001A73A2" w:rsidRDefault="00B33677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636" w:type="dxa"/>
            <w:vAlign w:val="center"/>
          </w:tcPr>
          <w:p w14:paraId="1C15516D" w14:textId="77777777" w:rsidR="00B33677" w:rsidRPr="001A73A2" w:rsidRDefault="00B33677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1</w:t>
            </w:r>
          </w:p>
        </w:tc>
        <w:tc>
          <w:tcPr>
            <w:tcW w:w="635" w:type="dxa"/>
            <w:vAlign w:val="center"/>
          </w:tcPr>
          <w:p w14:paraId="78E175D8" w14:textId="77777777" w:rsidR="00B33677" w:rsidRPr="001A73A2" w:rsidRDefault="00B33677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2</w:t>
            </w:r>
          </w:p>
        </w:tc>
        <w:tc>
          <w:tcPr>
            <w:tcW w:w="636" w:type="dxa"/>
            <w:vAlign w:val="center"/>
          </w:tcPr>
          <w:p w14:paraId="7C72E8F5" w14:textId="77777777" w:rsidR="00B33677" w:rsidRPr="001A73A2" w:rsidRDefault="00B33677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3</w:t>
            </w:r>
          </w:p>
        </w:tc>
        <w:tc>
          <w:tcPr>
            <w:tcW w:w="636" w:type="dxa"/>
            <w:vAlign w:val="center"/>
          </w:tcPr>
          <w:p w14:paraId="5F600B31" w14:textId="77777777" w:rsidR="00B33677" w:rsidRPr="001A73A2" w:rsidRDefault="00B33677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4</w:t>
            </w:r>
          </w:p>
        </w:tc>
        <w:tc>
          <w:tcPr>
            <w:tcW w:w="636" w:type="dxa"/>
            <w:vAlign w:val="center"/>
          </w:tcPr>
          <w:p w14:paraId="029A5150" w14:textId="77777777" w:rsidR="00B33677" w:rsidRPr="001A73A2" w:rsidRDefault="00B33677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5</w:t>
            </w:r>
          </w:p>
        </w:tc>
      </w:tr>
      <w:tr w:rsidR="00B33677" w:rsidRPr="001A73A2" w14:paraId="3FEB57B2" w14:textId="77777777" w:rsidTr="003C66A3">
        <w:trPr>
          <w:gridAfter w:val="10"/>
          <w:wAfter w:w="6282" w:type="dxa"/>
        </w:trPr>
        <w:tc>
          <w:tcPr>
            <w:tcW w:w="966" w:type="dxa"/>
            <w:vAlign w:val="center"/>
          </w:tcPr>
          <w:p w14:paraId="051629FA" w14:textId="77777777" w:rsidR="00B33677" w:rsidRPr="00341ECC" w:rsidRDefault="00B33677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341ECC">
              <w:rPr>
                <w:rFonts w:ascii="Times New Roman" w:hAnsi="Times New Roman" w:cs="Times New Roman"/>
                <w:b/>
              </w:rPr>
              <w:t>Đáp</w:t>
            </w:r>
            <w:proofErr w:type="spellEnd"/>
            <w:r w:rsidRPr="00341ECC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341ECC">
              <w:rPr>
                <w:rFonts w:ascii="Times New Roman" w:hAnsi="Times New Roman" w:cs="Times New Roman"/>
                <w:b/>
              </w:rPr>
              <w:t>án</w:t>
            </w:r>
            <w:proofErr w:type="spellEnd"/>
          </w:p>
        </w:tc>
        <w:tc>
          <w:tcPr>
            <w:tcW w:w="636" w:type="dxa"/>
            <w:vAlign w:val="center"/>
          </w:tcPr>
          <w:p w14:paraId="3E54FE36" w14:textId="58BDB4EE" w:rsidR="00B33677" w:rsidRPr="001A73A2" w:rsidRDefault="00EB35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635" w:type="dxa"/>
            <w:vAlign w:val="center"/>
          </w:tcPr>
          <w:p w14:paraId="5DA945C4" w14:textId="00D2FEEF" w:rsidR="00B33677" w:rsidRPr="001A73A2" w:rsidRDefault="00EB35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636" w:type="dxa"/>
            <w:vAlign w:val="center"/>
          </w:tcPr>
          <w:p w14:paraId="41E65C7A" w14:textId="398ABC97" w:rsidR="00B33677" w:rsidRPr="001A73A2" w:rsidRDefault="00EB35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636" w:type="dxa"/>
            <w:vAlign w:val="center"/>
          </w:tcPr>
          <w:p w14:paraId="3D7679DB" w14:textId="1A71B551" w:rsidR="00B33677" w:rsidRPr="001A73A2" w:rsidRDefault="00EB35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36" w:type="dxa"/>
            <w:vAlign w:val="center"/>
          </w:tcPr>
          <w:p w14:paraId="052D8F9E" w14:textId="174595CE" w:rsidR="00B33677" w:rsidRPr="001A73A2" w:rsidRDefault="00EB35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</w:tr>
    </w:tbl>
    <w:p w14:paraId="488178A8" w14:textId="3010963F" w:rsidR="00B33677" w:rsidRDefault="00B33677" w:rsidP="00B33677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</w:p>
    <w:bookmarkEnd w:id="0"/>
    <w:p w14:paraId="60829323" w14:textId="2648CCF6" w:rsidR="007E5256" w:rsidRPr="009A52CA" w:rsidRDefault="009A52CA" w:rsidP="00801972">
      <w:pPr>
        <w:tabs>
          <w:tab w:val="left" w:pos="360"/>
          <w:tab w:val="left" w:pos="1980"/>
          <w:tab w:val="left" w:pos="3960"/>
          <w:tab w:val="left" w:pos="5940"/>
        </w:tabs>
        <w:spacing w:after="0" w:line="276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9A52CA">
        <w:rPr>
          <w:rFonts w:ascii="Times New Roman" w:hAnsi="Times New Roman" w:cs="Times New Roman"/>
          <w:b/>
          <w:bCs/>
          <w:sz w:val="24"/>
          <w:szCs w:val="24"/>
        </w:rPr>
        <w:t>ĐÁP ÁN</w:t>
      </w:r>
    </w:p>
    <w:p w14:paraId="6A1730A3" w14:textId="150D668E" w:rsidR="00CC5218" w:rsidRDefault="00CC5218" w:rsidP="00CC5218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Tự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luận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CF2868">
        <w:rPr>
          <w:rFonts w:ascii="Times New Roman" w:eastAsia="Times New Roman" w:hAnsi="Times New Roman" w:cs="Times New Roman"/>
          <w:b/>
          <w:sz w:val="24"/>
          <w:szCs w:val="24"/>
        </w:rPr>
        <w:t>001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:</w:t>
      </w:r>
    </w:p>
    <w:p w14:paraId="3272057D" w14:textId="77777777" w:rsidR="00CF2868" w:rsidRPr="00003820" w:rsidRDefault="00CF2868" w:rsidP="00CF2868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eastAsia="Calibri" w:hAnsi="Times New Roman" w:cs="Times New Roman"/>
          <w:b/>
          <w:sz w:val="26"/>
          <w:szCs w:val="26"/>
        </w:rPr>
      </w:pPr>
      <w:proofErr w:type="spellStart"/>
      <w:r w:rsidRPr="00003820">
        <w:rPr>
          <w:rFonts w:ascii="Times New Roman" w:eastAsia="Calibri" w:hAnsi="Times New Roman" w:cs="Times New Roman"/>
          <w:b/>
          <w:sz w:val="26"/>
          <w:szCs w:val="26"/>
        </w:rPr>
        <w:t>Câu</w:t>
      </w:r>
      <w:proofErr w:type="spellEnd"/>
      <w:r w:rsidRPr="00003820">
        <w:rPr>
          <w:rFonts w:ascii="Times New Roman" w:eastAsia="Calibri" w:hAnsi="Times New Roman" w:cs="Times New Roman"/>
          <w:b/>
          <w:sz w:val="26"/>
          <w:szCs w:val="26"/>
        </w:rPr>
        <w:t xml:space="preserve"> 36: </w:t>
      </w:r>
      <w:proofErr w:type="spellStart"/>
      <w:r>
        <w:rPr>
          <w:rFonts w:ascii="Times New Roman" w:eastAsia="Calibri" w:hAnsi="Times New Roman" w:cs="Times New Roman"/>
          <w:bCs/>
          <w:sz w:val="26"/>
          <w:szCs w:val="26"/>
        </w:rPr>
        <w:t>Tìm</w:t>
      </w:r>
      <w:proofErr w:type="spellEnd"/>
      <w:r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eastAsia="Calibri" w:hAnsi="Times New Roman" w:cs="Times New Roman"/>
          <w:bCs/>
          <w:sz w:val="26"/>
          <w:szCs w:val="26"/>
        </w:rPr>
        <w:t>tập</w:t>
      </w:r>
      <w:proofErr w:type="spellEnd"/>
      <w:r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eastAsia="Calibri" w:hAnsi="Times New Roman" w:cs="Times New Roman"/>
          <w:bCs/>
          <w:sz w:val="26"/>
          <w:szCs w:val="26"/>
        </w:rPr>
        <w:t>xác</w:t>
      </w:r>
      <w:proofErr w:type="spellEnd"/>
      <w:r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>
        <w:rPr>
          <w:rFonts w:ascii="Times New Roman" w:eastAsia="Calibri" w:hAnsi="Times New Roman" w:cs="Times New Roman"/>
          <w:bCs/>
          <w:sz w:val="26"/>
          <w:szCs w:val="26"/>
        </w:rPr>
        <w:t>định</w:t>
      </w:r>
      <w:proofErr w:type="spellEnd"/>
      <w:r w:rsidRPr="00003820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003820">
        <w:rPr>
          <w:rFonts w:ascii="Times New Roman" w:eastAsia="Calibri" w:hAnsi="Times New Roman" w:cs="Times New Roman"/>
          <w:bCs/>
          <w:sz w:val="26"/>
          <w:szCs w:val="26"/>
        </w:rPr>
        <w:t>của</w:t>
      </w:r>
      <w:proofErr w:type="spellEnd"/>
      <w:r w:rsidRPr="00003820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003820">
        <w:rPr>
          <w:rFonts w:ascii="Times New Roman" w:eastAsia="Calibri" w:hAnsi="Times New Roman" w:cs="Times New Roman"/>
          <w:bCs/>
          <w:sz w:val="26"/>
          <w:szCs w:val="26"/>
        </w:rPr>
        <w:t>hàm</w:t>
      </w:r>
      <w:proofErr w:type="spellEnd"/>
      <w:r w:rsidRPr="00003820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003820">
        <w:rPr>
          <w:rFonts w:ascii="Times New Roman" w:eastAsia="Calibri" w:hAnsi="Times New Roman" w:cs="Times New Roman"/>
          <w:bCs/>
          <w:sz w:val="26"/>
          <w:szCs w:val="26"/>
        </w:rPr>
        <w:t>số</w:t>
      </w:r>
      <w:proofErr w:type="spellEnd"/>
      <w:r w:rsidRPr="00003820">
        <w:rPr>
          <w:rFonts w:ascii="Times New Roman" w:eastAsia="Calibri" w:hAnsi="Times New Roman" w:cs="Times New Roman"/>
          <w:bCs/>
          <w:sz w:val="26"/>
          <w:szCs w:val="26"/>
        </w:rPr>
        <w:t>:</w:t>
      </w:r>
      <w:r w:rsidRPr="00003820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003820">
        <w:rPr>
          <w:rFonts w:ascii="Times New Roman" w:eastAsia="Calibri" w:hAnsi="Times New Roman" w:cs="Times New Roman"/>
          <w:b/>
          <w:position w:val="-10"/>
          <w:sz w:val="26"/>
          <w:szCs w:val="26"/>
        </w:rPr>
        <w:object w:dxaOrig="1515" w:dyaOrig="375" w14:anchorId="6AA70F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1pt;height:19pt" o:ole="">
            <v:imagedata r:id="rId4" o:title=""/>
          </v:shape>
          <o:OLEObject Type="Embed" ProgID="Equation.DSMT4" ShapeID="_x0000_i1025" DrawAspect="Content" ObjectID="_1765027759" r:id="rId5"/>
        </w:object>
      </w:r>
      <w:r>
        <w:rPr>
          <w:rFonts w:ascii="Times New Roman" w:eastAsia="Calibri" w:hAnsi="Times New Roman" w:cs="Times New Roman"/>
          <w:b/>
          <w:sz w:val="26"/>
          <w:szCs w:val="26"/>
        </w:rPr>
        <w:t>.</w:t>
      </w:r>
    </w:p>
    <w:p w14:paraId="5B4954DD" w14:textId="77777777" w:rsidR="00CF2868" w:rsidRPr="00003820" w:rsidRDefault="00CF2868" w:rsidP="00CF286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proofErr w:type="spellStart"/>
      <w:r w:rsidRPr="00003820">
        <w:rPr>
          <w:rFonts w:ascii="Times New Roman" w:eastAsia="Calibri" w:hAnsi="Times New Roman" w:cs="Times New Roman"/>
          <w:b/>
          <w:sz w:val="26"/>
          <w:szCs w:val="26"/>
        </w:rPr>
        <w:t>Câu</w:t>
      </w:r>
      <w:proofErr w:type="spellEnd"/>
      <w:r w:rsidRPr="00003820">
        <w:rPr>
          <w:rFonts w:ascii="Times New Roman" w:eastAsia="Calibri" w:hAnsi="Times New Roman" w:cs="Times New Roman"/>
          <w:b/>
          <w:sz w:val="26"/>
          <w:szCs w:val="26"/>
        </w:rPr>
        <w:t xml:space="preserve"> 37: </w:t>
      </w:r>
      <w:r w:rsidRPr="00003820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Cho parabol </w:t>
      </w:r>
      <w:r w:rsidRPr="00003820">
        <w:rPr>
          <w:rFonts w:ascii="Times New Roman" w:eastAsia="Times New Roman" w:hAnsi="Times New Roman" w:cs="Times New Roman"/>
          <w:position w:val="-14"/>
          <w:sz w:val="26"/>
          <w:szCs w:val="26"/>
          <w:lang w:val="nl-NL"/>
        </w:rPr>
        <w:object w:dxaOrig="2880" w:dyaOrig="450" w14:anchorId="260FBFC0">
          <v:shape id="_x0000_i1026" type="#_x0000_t75" style="width:2in;height:22.4pt" o:ole="">
            <v:imagedata r:id="rId6" o:title=""/>
          </v:shape>
          <o:OLEObject Type="Embed" ProgID="Equation.DSMT4" ShapeID="_x0000_i1026" DrawAspect="Content" ObjectID="_1765027760" r:id="rId7"/>
        </w:object>
      </w:r>
      <w:r w:rsidRPr="00003820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, biết rằng </w:t>
      </w:r>
      <w:r w:rsidRPr="00003820">
        <w:rPr>
          <w:rFonts w:ascii="Times New Roman" w:eastAsia="Times New Roman" w:hAnsi="Times New Roman" w:cs="Times New Roman"/>
          <w:position w:val="-14"/>
          <w:sz w:val="26"/>
          <w:szCs w:val="26"/>
          <w:lang w:val="nl-NL"/>
        </w:rPr>
        <w:object w:dxaOrig="420" w:dyaOrig="405" w14:anchorId="453BF2EE">
          <v:shape id="_x0000_i1027" type="#_x0000_t75" style="width:21.05pt;height:20.4pt" o:ole="">
            <v:imagedata r:id="rId8" o:title=""/>
          </v:shape>
          <o:OLEObject Type="Embed" ProgID="Equation.DSMT4" ShapeID="_x0000_i1027" DrawAspect="Content" ObjectID="_1765027761" r:id="rId9"/>
        </w:object>
      </w:r>
      <w:r w:rsidRPr="00003820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có tọa độ đỉnh </w:t>
      </w:r>
      <w:bookmarkStart w:id="1" w:name="_Hlk122162396"/>
      <w:r w:rsidRPr="00003820">
        <w:rPr>
          <w:rFonts w:ascii="Times New Roman" w:eastAsia="Times New Roman" w:hAnsi="Times New Roman" w:cs="Times New Roman"/>
          <w:position w:val="-14"/>
          <w:sz w:val="26"/>
          <w:szCs w:val="26"/>
          <w:lang w:val="nl-NL"/>
        </w:rPr>
        <w:object w:dxaOrig="675" w:dyaOrig="405" w14:anchorId="27E3678F">
          <v:shape id="_x0000_i1028" type="#_x0000_t75" style="width:33.95pt;height:20.4pt" o:ole="">
            <v:imagedata r:id="rId10" o:title=""/>
          </v:shape>
          <o:OLEObject Type="Embed" ProgID="Equation.DSMT4" ShapeID="_x0000_i1028" DrawAspect="Content" ObjectID="_1765027762" r:id="rId11"/>
        </w:object>
      </w:r>
      <w:bookmarkEnd w:id="1"/>
      <w:r w:rsidRPr="00003820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. </w:t>
      </w:r>
    </w:p>
    <w:p w14:paraId="274994ED" w14:textId="77777777" w:rsidR="00CF2868" w:rsidRPr="00003820" w:rsidRDefault="00CF2868" w:rsidP="00CF286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003820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Hãy tính </w:t>
      </w:r>
      <w:r w:rsidRPr="00003820">
        <w:rPr>
          <w:rFonts w:ascii="Times New Roman" w:eastAsia="Times New Roman" w:hAnsi="Times New Roman" w:cs="Times New Roman"/>
          <w:position w:val="-6"/>
          <w:sz w:val="26"/>
          <w:szCs w:val="26"/>
          <w:lang w:val="nl-NL"/>
        </w:rPr>
        <w:object w:dxaOrig="1215" w:dyaOrig="360" w14:anchorId="5A089D48">
          <v:shape id="_x0000_i1029" type="#_x0000_t75" style="width:60.45pt;height:18.35pt" o:ole="">
            <v:imagedata r:id="rId12" o:title=""/>
          </v:shape>
          <o:OLEObject Type="Embed" ProgID="Equation.DSMT4" ShapeID="_x0000_i1029" DrawAspect="Content" ObjectID="_1765027763" r:id="rId13"/>
        </w:object>
      </w:r>
      <w:r>
        <w:rPr>
          <w:rFonts w:ascii="Times New Roman" w:eastAsia="Times New Roman" w:hAnsi="Times New Roman" w:cs="Times New Roman"/>
          <w:sz w:val="26"/>
          <w:szCs w:val="26"/>
          <w:lang w:val="nl-NL"/>
        </w:rPr>
        <w:t>.</w:t>
      </w:r>
    </w:p>
    <w:p w14:paraId="4CE31E7D" w14:textId="77777777" w:rsidR="00CF2868" w:rsidRPr="00003820" w:rsidRDefault="00CF2868" w:rsidP="00CF2868">
      <w:pPr>
        <w:tabs>
          <w:tab w:val="left" w:pos="992"/>
        </w:tabs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proofErr w:type="spellStart"/>
      <w:r w:rsidRPr="00003820">
        <w:rPr>
          <w:rFonts w:ascii="Times New Roman" w:eastAsia="Calibri" w:hAnsi="Times New Roman" w:cs="Times New Roman"/>
          <w:b/>
          <w:sz w:val="26"/>
          <w:szCs w:val="26"/>
        </w:rPr>
        <w:t>Câu</w:t>
      </w:r>
      <w:proofErr w:type="spellEnd"/>
      <w:r w:rsidRPr="00003820">
        <w:rPr>
          <w:rFonts w:ascii="Times New Roman" w:eastAsia="Calibri" w:hAnsi="Times New Roman" w:cs="Times New Roman"/>
          <w:b/>
          <w:sz w:val="26"/>
          <w:szCs w:val="26"/>
        </w:rPr>
        <w:t xml:space="preserve"> 38: </w:t>
      </w:r>
      <w:r w:rsidRPr="00003820">
        <w:rPr>
          <w:rFonts w:ascii="Times New Roman" w:eastAsia="Times New Roman" w:hAnsi="Times New Roman" w:cs="Times New Roman"/>
          <w:b/>
          <w:sz w:val="26"/>
          <w:szCs w:val="26"/>
          <w:lang w:val="x-none"/>
        </w:rPr>
        <w:t xml:space="preserve"> </w:t>
      </w:r>
      <w:r w:rsidRPr="00003820">
        <w:rPr>
          <w:rFonts w:ascii="Times New Roman" w:eastAsia="Calibri" w:hAnsi="Times New Roman" w:cs="Times New Roman"/>
          <w:sz w:val="26"/>
          <w:szCs w:val="26"/>
        </w:rPr>
        <w:t xml:space="preserve">Cho </w:t>
      </w:r>
      <w:proofErr w:type="spellStart"/>
      <w:r w:rsidRPr="00003820">
        <w:rPr>
          <w:rFonts w:ascii="Times New Roman" w:eastAsia="Calibri" w:hAnsi="Times New Roman" w:cs="Times New Roman"/>
          <w:sz w:val="26"/>
          <w:szCs w:val="26"/>
        </w:rPr>
        <w:t>hình</w:t>
      </w:r>
      <w:proofErr w:type="spellEnd"/>
      <w:r w:rsidRPr="00003820">
        <w:rPr>
          <w:rFonts w:ascii="Times New Roman" w:eastAsia="Calibri" w:hAnsi="Times New Roman" w:cs="Times New Roman"/>
          <w:sz w:val="26"/>
          <w:szCs w:val="26"/>
        </w:rPr>
        <w:t xml:space="preserve"> thang </w:t>
      </w:r>
      <w:proofErr w:type="spellStart"/>
      <w:r w:rsidRPr="00003820">
        <w:rPr>
          <w:rFonts w:ascii="Times New Roman" w:eastAsia="Calibri" w:hAnsi="Times New Roman" w:cs="Times New Roman"/>
          <w:sz w:val="26"/>
          <w:szCs w:val="26"/>
        </w:rPr>
        <w:t>vuông</w:t>
      </w:r>
      <w:proofErr w:type="spellEnd"/>
      <w:r w:rsidRPr="00003820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003820">
        <w:rPr>
          <w:rFonts w:ascii="Times New Roman" w:eastAsia="Calibri" w:hAnsi="Times New Roman" w:cs="Times New Roman"/>
          <w:sz w:val="26"/>
          <w:szCs w:val="26"/>
        </w:rPr>
        <w:t>tại</w:t>
      </w:r>
      <w:proofErr w:type="spellEnd"/>
      <w:r w:rsidRPr="00003820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003820">
        <w:rPr>
          <w:rFonts w:ascii="Times New Roman" w:eastAsia="Times New Roman" w:hAnsi="Times New Roman" w:cs="Times New Roman"/>
          <w:position w:val="-10"/>
          <w:sz w:val="26"/>
          <w:szCs w:val="26"/>
          <w:lang w:val="nl-NL"/>
        </w:rPr>
        <w:object w:dxaOrig="495" w:dyaOrig="315" w14:anchorId="1786C62D">
          <v:shape id="_x0000_i1030" type="#_x0000_t75" style="width:24.45pt;height:15.6pt" o:ole="">
            <v:imagedata r:id="rId14" o:title=""/>
          </v:shape>
          <o:OLEObject Type="Embed" ProgID="Equation.DSMT4" ShapeID="_x0000_i1030" DrawAspect="Content" ObjectID="_1765027764" r:id="rId15"/>
        </w:object>
      </w:r>
      <w:r w:rsidRPr="00003820">
        <w:rPr>
          <w:rFonts w:ascii="Times New Roman" w:eastAsia="Calibri" w:hAnsi="Times New Roman" w:cs="Times New Roman"/>
          <w:sz w:val="26"/>
          <w:szCs w:val="26"/>
        </w:rPr>
        <w:t xml:space="preserve">, </w:t>
      </w:r>
      <w:r w:rsidRPr="00003820">
        <w:rPr>
          <w:rFonts w:ascii="Times New Roman" w:eastAsia="Times New Roman" w:hAnsi="Times New Roman" w:cs="Times New Roman"/>
          <w:position w:val="-6"/>
          <w:sz w:val="26"/>
          <w:szCs w:val="26"/>
          <w:lang w:val="nl-NL"/>
        </w:rPr>
        <w:object w:dxaOrig="2310" w:dyaOrig="285" w14:anchorId="286D58DB">
          <v:shape id="_x0000_i1031" type="#_x0000_t75" style="width:115.45pt;height:14.25pt" o:ole="">
            <v:imagedata r:id="rId16" o:title=""/>
          </v:shape>
          <o:OLEObject Type="Embed" ProgID="Equation.DSMT4" ShapeID="_x0000_i1031" DrawAspect="Content" ObjectID="_1765027765" r:id="rId17"/>
        </w:object>
      </w:r>
      <w:r w:rsidRPr="00003820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. </w:t>
      </w:r>
      <w:proofErr w:type="spellStart"/>
      <w:r w:rsidRPr="00003820">
        <w:rPr>
          <w:rFonts w:ascii="Times New Roman" w:eastAsia="Calibri" w:hAnsi="Times New Roman" w:cs="Times New Roman"/>
          <w:sz w:val="26"/>
          <w:szCs w:val="26"/>
        </w:rPr>
        <w:t>Tìm</w:t>
      </w:r>
      <w:proofErr w:type="spellEnd"/>
      <w:r w:rsidRPr="00003820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003820">
        <w:rPr>
          <w:rFonts w:ascii="Times New Roman" w:eastAsia="Calibri" w:hAnsi="Times New Roman" w:cs="Times New Roman"/>
          <w:sz w:val="26"/>
          <w:szCs w:val="26"/>
        </w:rPr>
        <w:t>độ</w:t>
      </w:r>
      <w:proofErr w:type="spellEnd"/>
      <w:r w:rsidRPr="00003820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6"/>
          <w:szCs w:val="26"/>
        </w:rPr>
        <w:t>dài</w:t>
      </w:r>
      <w:proofErr w:type="spellEnd"/>
      <w:r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6"/>
          <w:szCs w:val="26"/>
        </w:rPr>
        <w:t>các</w:t>
      </w:r>
      <w:proofErr w:type="spellEnd"/>
      <w:r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6"/>
          <w:szCs w:val="26"/>
        </w:rPr>
        <w:t>véc</w:t>
      </w:r>
      <w:r w:rsidRPr="00003820">
        <w:rPr>
          <w:rFonts w:ascii="Times New Roman" w:eastAsia="Calibri" w:hAnsi="Times New Roman" w:cs="Times New Roman"/>
          <w:sz w:val="26"/>
          <w:szCs w:val="26"/>
        </w:rPr>
        <w:t>tơ</w:t>
      </w:r>
      <w:proofErr w:type="spellEnd"/>
      <w:r w:rsidRPr="00003820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003820">
        <w:rPr>
          <w:rFonts w:ascii="Times New Roman" w:eastAsia="Calibri" w:hAnsi="Times New Roman" w:cs="Times New Roman"/>
          <w:sz w:val="26"/>
          <w:szCs w:val="26"/>
        </w:rPr>
        <w:t>sau</w:t>
      </w:r>
      <w:proofErr w:type="spellEnd"/>
      <w:r w:rsidRPr="00003820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6"/>
          <w:szCs w:val="26"/>
        </w:rPr>
        <w:t>theo</w:t>
      </w:r>
      <w:proofErr w:type="spellEnd"/>
      <w:r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8C636E">
        <w:rPr>
          <w:rFonts w:ascii="Times New Roman" w:eastAsia="Calibri" w:hAnsi="Times New Roman" w:cs="Times New Roman"/>
          <w:position w:val="-6"/>
          <w:sz w:val="26"/>
          <w:szCs w:val="26"/>
        </w:rPr>
        <w:object w:dxaOrig="195" w:dyaOrig="225" w14:anchorId="05F69F5B">
          <v:shape id="_x0000_i1032" type="#_x0000_t75" style="width:9.5pt;height:11.55pt" o:ole="">
            <v:imagedata r:id="rId18" o:title=""/>
          </v:shape>
          <o:OLEObject Type="Embed" ProgID="Equation.DSMT4" ShapeID="_x0000_i1032" DrawAspect="Content" ObjectID="_1765027766" r:id="rId19"/>
        </w:object>
      </w:r>
    </w:p>
    <w:p w14:paraId="40158BCF" w14:textId="77777777" w:rsidR="00CF2868" w:rsidRPr="00003820" w:rsidRDefault="00CF2868" w:rsidP="00CF2868">
      <w:pPr>
        <w:tabs>
          <w:tab w:val="left" w:pos="992"/>
        </w:tabs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003820">
        <w:rPr>
          <w:rFonts w:ascii="Times New Roman" w:eastAsia="Calibri" w:hAnsi="Times New Roman" w:cs="Times New Roman"/>
          <w:sz w:val="26"/>
          <w:szCs w:val="26"/>
        </w:rPr>
        <w:t xml:space="preserve">              </w:t>
      </w:r>
      <w:r w:rsidRPr="0075742C">
        <w:rPr>
          <w:rFonts w:ascii="Times New Roman" w:eastAsia="Calibri" w:hAnsi="Times New Roman" w:cs="Times New Roman"/>
          <w:b/>
          <w:sz w:val="26"/>
          <w:szCs w:val="26"/>
        </w:rPr>
        <w:t>a)</w:t>
      </w:r>
      <w:r w:rsidRPr="00003820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003820">
        <w:rPr>
          <w:rFonts w:ascii="Times New Roman" w:eastAsia="Calibri" w:hAnsi="Times New Roman" w:cs="Times New Roman"/>
          <w:position w:val="-4"/>
          <w:sz w:val="26"/>
          <w:szCs w:val="26"/>
        </w:rPr>
        <w:object w:dxaOrig="945" w:dyaOrig="315" w14:anchorId="614C18B5">
          <v:shape id="_x0000_i1033" type="#_x0000_t75" style="width:47.55pt;height:15.6pt" o:ole="">
            <v:imagedata r:id="rId20" o:title=""/>
          </v:shape>
          <o:OLEObject Type="Embed" ProgID="Equation.DSMT4" ShapeID="_x0000_i1033" DrawAspect="Content" ObjectID="_1765027767" r:id="rId21"/>
        </w:object>
      </w:r>
      <w:r>
        <w:rPr>
          <w:rFonts w:ascii="Times New Roman" w:eastAsia="Calibri" w:hAnsi="Times New Roman" w:cs="Times New Roman"/>
          <w:sz w:val="26"/>
          <w:szCs w:val="26"/>
        </w:rPr>
        <w:t xml:space="preserve">.                                   </w:t>
      </w:r>
      <w:r w:rsidRPr="0075742C">
        <w:rPr>
          <w:rFonts w:ascii="Times New Roman" w:eastAsia="Calibri" w:hAnsi="Times New Roman" w:cs="Times New Roman"/>
          <w:b/>
          <w:sz w:val="26"/>
          <w:szCs w:val="26"/>
        </w:rPr>
        <w:t>b)</w:t>
      </w:r>
      <w:r w:rsidRPr="00003820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975" w:dyaOrig="330" w14:anchorId="3F5CCFDD">
          <v:shape id="_x0000_i1034" type="#_x0000_t75" style="width:48.9pt;height:16.3pt" o:ole="">
            <v:imagedata r:id="rId22" o:title=""/>
          </v:shape>
          <o:OLEObject Type="Embed" ProgID="Equation.DSMT4" ShapeID="_x0000_i1034" DrawAspect="Content" ObjectID="_1765027768" r:id="rId23"/>
        </w:object>
      </w:r>
      <w:r w:rsidRPr="00003820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15A15B58" w14:textId="77777777" w:rsidR="00CF2868" w:rsidRPr="00003820" w:rsidRDefault="00CF2868" w:rsidP="00CF2868">
      <w:pPr>
        <w:tabs>
          <w:tab w:val="left" w:pos="992"/>
          <w:tab w:val="center" w:pos="4320"/>
          <w:tab w:val="right" w:pos="8640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proofErr w:type="spellStart"/>
      <w:r w:rsidRPr="00003820">
        <w:rPr>
          <w:rFonts w:ascii="Times New Roman" w:eastAsia="Calibri" w:hAnsi="Times New Roman" w:cs="Times New Roman"/>
          <w:b/>
          <w:sz w:val="26"/>
          <w:szCs w:val="26"/>
          <w:lang w:val="fr-FR" w:eastAsia="vi-VN"/>
        </w:rPr>
        <w:t>Câu</w:t>
      </w:r>
      <w:proofErr w:type="spellEnd"/>
      <w:r w:rsidRPr="00003820">
        <w:rPr>
          <w:rFonts w:ascii="Times New Roman" w:eastAsia="Calibri" w:hAnsi="Times New Roman" w:cs="Times New Roman"/>
          <w:b/>
          <w:sz w:val="26"/>
          <w:szCs w:val="26"/>
          <w:lang w:val="fr-FR" w:eastAsia="vi-VN"/>
        </w:rPr>
        <w:t xml:space="preserve"> 39 : </w:t>
      </w:r>
      <w:proofErr w:type="spellStart"/>
      <w:r w:rsidRPr="00003820">
        <w:rPr>
          <w:rFonts w:ascii="Times New Roman" w:eastAsia="Calibri" w:hAnsi="Times New Roman" w:cs="Times New Roman"/>
          <w:sz w:val="26"/>
          <w:szCs w:val="26"/>
          <w:lang w:val="en-GB"/>
        </w:rPr>
        <w:t>Tìm</w:t>
      </w:r>
      <w:proofErr w:type="spellEnd"/>
      <w:r w:rsidRPr="00003820">
        <w:rPr>
          <w:rFonts w:ascii="Times New Roman" w:eastAsia="Calibri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003820">
        <w:rPr>
          <w:rFonts w:ascii="Times New Roman" w:eastAsia="Calibri" w:hAnsi="Times New Roman" w:cs="Times New Roman"/>
          <w:sz w:val="26"/>
          <w:szCs w:val="26"/>
          <w:lang w:val="en-GB"/>
        </w:rPr>
        <w:t>tham</w:t>
      </w:r>
      <w:proofErr w:type="spellEnd"/>
      <w:r w:rsidRPr="00003820">
        <w:rPr>
          <w:rFonts w:ascii="Times New Roman" w:eastAsia="Calibri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003820">
        <w:rPr>
          <w:rFonts w:ascii="Times New Roman" w:eastAsia="Calibri" w:hAnsi="Times New Roman" w:cs="Times New Roman"/>
          <w:sz w:val="26"/>
          <w:szCs w:val="26"/>
          <w:lang w:val="en-GB"/>
        </w:rPr>
        <w:t>số</w:t>
      </w:r>
      <w:proofErr w:type="spellEnd"/>
      <w:r w:rsidRPr="00003820">
        <w:rPr>
          <w:rFonts w:ascii="Times New Roman" w:eastAsia="Calibri" w:hAnsi="Times New Roman" w:cs="Times New Roman"/>
          <w:sz w:val="26"/>
          <w:szCs w:val="26"/>
          <w:lang w:val="en-GB"/>
        </w:rPr>
        <w:t xml:space="preserve"> </w:t>
      </w:r>
      <w:r w:rsidRPr="00003820">
        <w:rPr>
          <w:rFonts w:ascii="Times New Roman" w:eastAsia="Calibri" w:hAnsi="Times New Roman" w:cs="Times New Roman"/>
          <w:position w:val="-6"/>
          <w:sz w:val="26"/>
          <w:szCs w:val="26"/>
        </w:rPr>
        <w:object w:dxaOrig="255" w:dyaOrig="210" w14:anchorId="669F31A4">
          <v:shape id="_x0000_i1035" type="#_x0000_t75" style="width:12.9pt;height:10.2pt" o:ole="">
            <v:imagedata r:id="rId24" o:title=""/>
          </v:shape>
          <o:OLEObject Type="Embed" ProgID="Equation.DSMT4" ShapeID="_x0000_i1035" DrawAspect="Content" ObjectID="_1765027769" r:id="rId25"/>
        </w:object>
      </w:r>
      <w:r w:rsidRPr="00003820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003820">
        <w:rPr>
          <w:rFonts w:ascii="Times New Roman" w:eastAsia="Calibri" w:hAnsi="Times New Roman" w:cs="Times New Roman"/>
          <w:sz w:val="26"/>
          <w:szCs w:val="26"/>
        </w:rPr>
        <w:t>để</w:t>
      </w:r>
      <w:proofErr w:type="spellEnd"/>
      <w:r w:rsidRPr="00003820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003820">
        <w:rPr>
          <w:rFonts w:ascii="Times New Roman" w:eastAsia="Calibri" w:hAnsi="Times New Roman" w:cs="Times New Roman"/>
          <w:sz w:val="26"/>
          <w:szCs w:val="26"/>
        </w:rPr>
        <w:t>phương</w:t>
      </w:r>
      <w:proofErr w:type="spellEnd"/>
      <w:r w:rsidRPr="00003820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003820">
        <w:rPr>
          <w:rFonts w:ascii="Times New Roman" w:eastAsia="Calibri" w:hAnsi="Times New Roman" w:cs="Times New Roman"/>
          <w:sz w:val="26"/>
          <w:szCs w:val="26"/>
        </w:rPr>
        <w:t>trình</w:t>
      </w:r>
      <w:proofErr w:type="spellEnd"/>
      <w:r w:rsidRPr="00003820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003820">
        <w:rPr>
          <w:rFonts w:ascii="Times New Roman" w:eastAsia="Calibri" w:hAnsi="Times New Roman" w:cs="Times New Roman"/>
          <w:position w:val="-10"/>
          <w:sz w:val="26"/>
          <w:szCs w:val="26"/>
        </w:rPr>
        <w:object w:dxaOrig="3375" w:dyaOrig="420" w14:anchorId="0440510D">
          <v:shape id="_x0000_i1036" type="#_x0000_t75" style="width:168.45pt;height:21.05pt" o:ole="">
            <v:imagedata r:id="rId26" o:title=""/>
          </v:shape>
          <o:OLEObject Type="Embed" ProgID="Equation.DSMT4" ShapeID="_x0000_i1036" DrawAspect="Content" ObjectID="_1765027770" r:id="rId27"/>
        </w:object>
      </w:r>
      <w:r w:rsidRPr="00003820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003820">
        <w:rPr>
          <w:rFonts w:ascii="Times New Roman" w:eastAsia="Calibri" w:hAnsi="Times New Roman" w:cs="Times New Roman"/>
          <w:sz w:val="26"/>
          <w:szCs w:val="26"/>
          <w:lang w:val="en-GB"/>
        </w:rPr>
        <w:t>có</w:t>
      </w:r>
      <w:proofErr w:type="spellEnd"/>
      <w:r w:rsidRPr="00003820">
        <w:rPr>
          <w:rFonts w:ascii="Times New Roman" w:eastAsia="Calibri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003820">
        <w:rPr>
          <w:rFonts w:ascii="Times New Roman" w:eastAsia="Calibri" w:hAnsi="Times New Roman" w:cs="Times New Roman"/>
          <w:sz w:val="26"/>
          <w:szCs w:val="26"/>
          <w:lang w:val="en-GB"/>
        </w:rPr>
        <w:t>đúng</w:t>
      </w:r>
      <w:proofErr w:type="spellEnd"/>
      <w:r w:rsidRPr="00003820">
        <w:rPr>
          <w:rFonts w:ascii="Times New Roman" w:eastAsia="Calibri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003820">
        <w:rPr>
          <w:rFonts w:ascii="Times New Roman" w:eastAsia="Calibri" w:hAnsi="Times New Roman" w:cs="Times New Roman"/>
          <w:sz w:val="26"/>
          <w:szCs w:val="26"/>
          <w:lang w:val="en-GB"/>
        </w:rPr>
        <w:t>hai</w:t>
      </w:r>
      <w:proofErr w:type="spellEnd"/>
      <w:r w:rsidRPr="00003820">
        <w:rPr>
          <w:rFonts w:ascii="Times New Roman" w:eastAsia="Calibri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003820">
        <w:rPr>
          <w:rFonts w:ascii="Times New Roman" w:eastAsia="Calibri" w:hAnsi="Times New Roman" w:cs="Times New Roman"/>
          <w:sz w:val="26"/>
          <w:szCs w:val="26"/>
          <w:lang w:val="en-GB"/>
        </w:rPr>
        <w:t>nghiệm</w:t>
      </w:r>
      <w:proofErr w:type="spellEnd"/>
      <w:r w:rsidRPr="00003820">
        <w:rPr>
          <w:rFonts w:ascii="Times New Roman" w:eastAsia="Calibri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003820">
        <w:rPr>
          <w:rFonts w:ascii="Times New Roman" w:eastAsia="Calibri" w:hAnsi="Times New Roman" w:cs="Times New Roman"/>
          <w:sz w:val="26"/>
          <w:szCs w:val="26"/>
          <w:lang w:val="en-GB"/>
        </w:rPr>
        <w:t>phân</w:t>
      </w:r>
      <w:proofErr w:type="spellEnd"/>
      <w:r w:rsidRPr="00003820">
        <w:rPr>
          <w:rFonts w:ascii="Times New Roman" w:eastAsia="Calibri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003820">
        <w:rPr>
          <w:rFonts w:ascii="Times New Roman" w:eastAsia="Calibri" w:hAnsi="Times New Roman" w:cs="Times New Roman"/>
          <w:sz w:val="26"/>
          <w:szCs w:val="26"/>
          <w:lang w:val="en-GB"/>
        </w:rPr>
        <w:t>biệt</w:t>
      </w:r>
      <w:proofErr w:type="spellEnd"/>
      <w:r w:rsidRPr="00003820">
        <w:rPr>
          <w:rFonts w:ascii="Times New Roman" w:eastAsia="Calibri" w:hAnsi="Times New Roman" w:cs="Times New Roman"/>
          <w:sz w:val="26"/>
          <w:szCs w:val="26"/>
          <w:lang w:val="en-GB"/>
        </w:rPr>
        <w:t>?</w:t>
      </w:r>
    </w:p>
    <w:p w14:paraId="598B3E1B" w14:textId="74C31FC2" w:rsidR="00CC5218" w:rsidRPr="009A52CA" w:rsidRDefault="00CC5218" w:rsidP="00CC5218">
      <w:pPr>
        <w:tabs>
          <w:tab w:val="left" w:pos="360"/>
          <w:tab w:val="left" w:pos="1980"/>
          <w:tab w:val="left" w:pos="3960"/>
          <w:tab w:val="left" w:pos="5940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A52CA">
        <w:rPr>
          <w:rFonts w:ascii="Times New Roman" w:hAnsi="Times New Roman" w:cs="Times New Roman"/>
          <w:b/>
          <w:bCs/>
          <w:sz w:val="24"/>
          <w:szCs w:val="24"/>
        </w:rPr>
        <w:t>ĐÁP ÁN</w:t>
      </w:r>
    </w:p>
    <w:tbl>
      <w:tblPr>
        <w:tblStyle w:val="TableGrid"/>
        <w:tblW w:w="9715" w:type="dxa"/>
        <w:tblLook w:val="04A0" w:firstRow="1" w:lastRow="0" w:firstColumn="1" w:lastColumn="0" w:noHBand="0" w:noVBand="1"/>
      </w:tblPr>
      <w:tblGrid>
        <w:gridCol w:w="985"/>
        <w:gridCol w:w="7290"/>
        <w:gridCol w:w="1440"/>
      </w:tblGrid>
      <w:tr w:rsidR="00CC5218" w14:paraId="42FCD892" w14:textId="77777777" w:rsidTr="00EB3579">
        <w:tc>
          <w:tcPr>
            <w:tcW w:w="985" w:type="dxa"/>
          </w:tcPr>
          <w:p w14:paraId="4DDA8A38" w14:textId="77777777" w:rsidR="00CC5218" w:rsidRDefault="00CC5218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052F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âu</w:t>
            </w:r>
            <w:proofErr w:type="spellEnd"/>
            <w:r w:rsidRPr="00E052F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r w:rsidRPr="005E186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290" w:type="dxa"/>
          </w:tcPr>
          <w:p w14:paraId="53F55C36" w14:textId="77777777" w:rsidR="00CC5218" w:rsidRDefault="00CC5218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40" w:type="dxa"/>
          </w:tcPr>
          <w:p w14:paraId="06DF639B" w14:textId="77777777" w:rsidR="00CC5218" w:rsidRDefault="00CC5218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</w:p>
        </w:tc>
      </w:tr>
      <w:tr w:rsidR="00CC5218" w14:paraId="6137F71A" w14:textId="77777777" w:rsidTr="00EB3579">
        <w:tc>
          <w:tcPr>
            <w:tcW w:w="985" w:type="dxa"/>
            <w:vMerge w:val="restart"/>
          </w:tcPr>
          <w:p w14:paraId="790D39C5" w14:textId="77777777" w:rsidR="00CC5218" w:rsidRPr="00272A53" w:rsidRDefault="00CC5218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272A5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</w:t>
            </w:r>
            <w:proofErr w:type="spellEnd"/>
            <w:r w:rsidRPr="00272A5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6</w:t>
            </w:r>
          </w:p>
        </w:tc>
        <w:tc>
          <w:tcPr>
            <w:tcW w:w="7290" w:type="dxa"/>
          </w:tcPr>
          <w:p w14:paraId="0B6E2784" w14:textId="432A7F19" w:rsidR="00CC5218" w:rsidRDefault="00EB3579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03820">
              <w:rPr>
                <w:rFonts w:ascii="Times New Roman" w:eastAsia="Calibri" w:hAnsi="Times New Roman" w:cs="Times New Roman"/>
                <w:b/>
                <w:position w:val="-10"/>
                <w:sz w:val="26"/>
                <w:szCs w:val="26"/>
              </w:rPr>
              <w:object w:dxaOrig="1515" w:dyaOrig="375" w14:anchorId="1434A855">
                <v:shape id="_x0000_i1037" type="#_x0000_t75" style="width:76.1pt;height:19pt" o:ole="">
                  <v:imagedata r:id="rId4" o:title=""/>
                </v:shape>
                <o:OLEObject Type="Embed" ProgID="Equation.DSMT4" ShapeID="_x0000_i1037" DrawAspect="Content" ObjectID="_1765027771" r:id="rId28"/>
              </w:object>
            </w:r>
          </w:p>
          <w:p w14:paraId="1BEEAAA1" w14:textId="18DDBAE8" w:rsidR="00CC5218" w:rsidRDefault="00CC5218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ĐK: </w:t>
            </w:r>
            <w:r w:rsidR="00EB3579" w:rsidRPr="003C66A3">
              <w:rPr>
                <w:rFonts w:ascii="Times New Roman" w:eastAsia="Calibri" w:hAnsi="Times New Roman" w:cs="Times New Roman"/>
                <w:b/>
                <w:position w:val="-6"/>
                <w:sz w:val="26"/>
                <w:szCs w:val="26"/>
              </w:rPr>
              <w:object w:dxaOrig="2780" w:dyaOrig="279" w14:anchorId="1D80B357">
                <v:shape id="_x0000_i1038" type="#_x0000_t75" style="width:139.25pt;height:14.25pt" o:ole="">
                  <v:imagedata r:id="rId29" o:title=""/>
                </v:shape>
                <o:OLEObject Type="Embed" ProgID="Equation.DSMT4" ShapeID="_x0000_i1038" DrawAspect="Content" ObjectID="_1765027772" r:id="rId30"/>
              </w:object>
            </w:r>
          </w:p>
        </w:tc>
        <w:tc>
          <w:tcPr>
            <w:tcW w:w="1440" w:type="dxa"/>
          </w:tcPr>
          <w:p w14:paraId="2E149464" w14:textId="77777777" w:rsidR="00CC5218" w:rsidRDefault="00CC5218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68D991E" w14:textId="0C6C33B3" w:rsidR="00CC5218" w:rsidRDefault="00805B0A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CC5218" w14:paraId="0A4D9A20" w14:textId="77777777" w:rsidTr="00EB3579">
        <w:tc>
          <w:tcPr>
            <w:tcW w:w="985" w:type="dxa"/>
            <w:vMerge/>
          </w:tcPr>
          <w:p w14:paraId="3B0F8D2B" w14:textId="77777777" w:rsidR="00CC5218" w:rsidRDefault="00CC5218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90" w:type="dxa"/>
          </w:tcPr>
          <w:p w14:paraId="5EA7739A" w14:textId="4CC896B2" w:rsidR="00CC5218" w:rsidRDefault="00CC5218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XĐ: </w:t>
            </w:r>
            <w:r w:rsidR="00EB3579" w:rsidRPr="003C66A3">
              <w:rPr>
                <w:rFonts w:ascii="Times New Roman" w:eastAsia="Calibri" w:hAnsi="Times New Roman" w:cs="Times New Roman"/>
                <w:b/>
                <w:position w:val="-14"/>
                <w:sz w:val="26"/>
                <w:szCs w:val="26"/>
              </w:rPr>
              <w:object w:dxaOrig="1180" w:dyaOrig="400" w14:anchorId="6D6CC3A1">
                <v:shape id="_x0000_i1039" type="#_x0000_t75" style="width:58.4pt;height:20.4pt" o:ole="">
                  <v:imagedata r:id="rId31" o:title=""/>
                </v:shape>
                <o:OLEObject Type="Embed" ProgID="Equation.DSMT4" ShapeID="_x0000_i1039" DrawAspect="Content" ObjectID="_1765027773" r:id="rId32"/>
              </w:object>
            </w:r>
          </w:p>
        </w:tc>
        <w:tc>
          <w:tcPr>
            <w:tcW w:w="1440" w:type="dxa"/>
          </w:tcPr>
          <w:p w14:paraId="590AB1A3" w14:textId="144F5C3F" w:rsidR="00CC5218" w:rsidRDefault="00805B0A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CC5218" w14:paraId="3A88AA20" w14:textId="77777777" w:rsidTr="00EB3579">
        <w:tc>
          <w:tcPr>
            <w:tcW w:w="985" w:type="dxa"/>
            <w:vMerge w:val="restart"/>
          </w:tcPr>
          <w:p w14:paraId="5E1E8448" w14:textId="77777777" w:rsidR="00CC5218" w:rsidRPr="00272A53" w:rsidRDefault="00CC5218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272A5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</w:t>
            </w:r>
            <w:proofErr w:type="spellEnd"/>
            <w:r w:rsidRPr="00272A5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7</w:t>
            </w:r>
          </w:p>
        </w:tc>
        <w:tc>
          <w:tcPr>
            <w:tcW w:w="7290" w:type="dxa"/>
          </w:tcPr>
          <w:p w14:paraId="53C5A302" w14:textId="28DA3B4D" w:rsidR="00CC5218" w:rsidRDefault="00EB3579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 w:rsidRPr="00003820">
              <w:rPr>
                <w:rFonts w:ascii="Times New Roman" w:eastAsia="Times New Roman" w:hAnsi="Times New Roman" w:cs="Times New Roman"/>
                <w:position w:val="-14"/>
                <w:sz w:val="26"/>
                <w:szCs w:val="26"/>
                <w:lang w:val="nl-NL"/>
              </w:rPr>
              <w:object w:dxaOrig="2880" w:dyaOrig="450" w14:anchorId="124980AE">
                <v:shape id="_x0000_i1040" type="#_x0000_t75" style="width:2in;height:22.4pt" o:ole="">
                  <v:imagedata r:id="rId6" o:title=""/>
                </v:shape>
                <o:OLEObject Type="Embed" ProgID="Equation.DSMT4" ShapeID="_x0000_i1040" DrawAspect="Content" ObjectID="_1765027774" r:id="rId33"/>
              </w:object>
            </w:r>
          </w:p>
          <w:p w14:paraId="600B704C" w14:textId="3A40EC2A" w:rsidR="00CC5218" w:rsidRDefault="00CC5218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 xml:space="preserve">Ta có: </w:t>
            </w:r>
            <w:r w:rsidRPr="003C66A3">
              <w:rPr>
                <w:rFonts w:ascii="Times New Roman" w:eastAsia="Times New Roman" w:hAnsi="Times New Roman" w:cs="Times New Roman"/>
                <w:position w:val="-14"/>
                <w:sz w:val="26"/>
                <w:szCs w:val="26"/>
                <w:lang w:val="nl-NL"/>
              </w:rPr>
              <w:object w:dxaOrig="420" w:dyaOrig="400" w14:anchorId="2C028705">
                <v:shape id="_x0000_i1041" type="#_x0000_t75" style="width:21.05pt;height:20.4pt" o:ole="">
                  <v:imagedata r:id="rId34" o:title=""/>
                </v:shape>
                <o:OLEObject Type="Embed" ProgID="Equation.DSMT4" ShapeID="_x0000_i1041" DrawAspect="Content" ObjectID="_1765027775" r:id="rId35"/>
              </w:objec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 xml:space="preserve"> có đỉnh </w:t>
            </w:r>
            <w:r w:rsidR="00EB3579" w:rsidRPr="003C66A3">
              <w:rPr>
                <w:rFonts w:ascii="Times New Roman" w:eastAsia="Times New Roman" w:hAnsi="Times New Roman" w:cs="Times New Roman"/>
                <w:position w:val="-14"/>
                <w:sz w:val="26"/>
                <w:szCs w:val="26"/>
                <w:lang w:val="nl-NL"/>
              </w:rPr>
              <w:object w:dxaOrig="680" w:dyaOrig="400" w14:anchorId="780296CB">
                <v:shape id="_x0000_i1042" type="#_x0000_t75" style="width:33.95pt;height:20.4pt" o:ole="">
                  <v:imagedata r:id="rId36" o:title=""/>
                </v:shape>
                <o:OLEObject Type="Embed" ProgID="Equation.DSMT4" ShapeID="_x0000_i1042" DrawAspect="Content" ObjectID="_1765027776" r:id="rId37"/>
              </w:object>
            </w:r>
          </w:p>
          <w:p w14:paraId="31DFF504" w14:textId="4E36A3E2" w:rsidR="00CC5218" w:rsidRDefault="00EB3579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C66A3">
              <w:rPr>
                <w:rFonts w:ascii="Times New Roman" w:eastAsia="Calibri" w:hAnsi="Times New Roman" w:cs="Times New Roman"/>
                <w:b/>
                <w:position w:val="-46"/>
                <w:sz w:val="26"/>
                <w:szCs w:val="26"/>
              </w:rPr>
              <w:object w:dxaOrig="1840" w:dyaOrig="1040" w14:anchorId="165FD622">
                <v:shape id="_x0000_i1043" type="#_x0000_t75" style="width:91.7pt;height:51.6pt" o:ole="">
                  <v:imagedata r:id="rId38" o:title=""/>
                </v:shape>
                <o:OLEObject Type="Embed" ProgID="Equation.DSMT4" ShapeID="_x0000_i1043" DrawAspect="Content" ObjectID="_1765027777" r:id="rId39"/>
              </w:object>
            </w:r>
            <w:r w:rsidRPr="003C66A3">
              <w:rPr>
                <w:rFonts w:ascii="Times New Roman" w:eastAsia="Calibri" w:hAnsi="Times New Roman" w:cs="Times New Roman"/>
                <w:b/>
                <w:position w:val="-44"/>
                <w:sz w:val="26"/>
                <w:szCs w:val="26"/>
              </w:rPr>
              <w:object w:dxaOrig="2460" w:dyaOrig="999" w14:anchorId="75A69344">
                <v:shape id="_x0000_i1044" type="#_x0000_t75" style="width:122.95pt;height:50.25pt" o:ole="">
                  <v:imagedata r:id="rId40" o:title=""/>
                </v:shape>
                <o:OLEObject Type="Embed" ProgID="Equation.DSMT4" ShapeID="_x0000_i1044" DrawAspect="Content" ObjectID="_1765027778" r:id="rId41"/>
              </w:object>
            </w:r>
          </w:p>
        </w:tc>
        <w:tc>
          <w:tcPr>
            <w:tcW w:w="1440" w:type="dxa"/>
          </w:tcPr>
          <w:p w14:paraId="7EC9E03D" w14:textId="77777777" w:rsidR="00805B0A" w:rsidRDefault="00805B0A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06D6BFA" w14:textId="77777777" w:rsidR="00805B0A" w:rsidRDefault="00805B0A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75B1D1D" w14:textId="21AC7767" w:rsidR="00CC5218" w:rsidRDefault="00805B0A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5C961A45" w14:textId="77777777" w:rsidR="00805B0A" w:rsidRDefault="00805B0A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7C77962" w14:textId="37430F63" w:rsidR="00805B0A" w:rsidRDefault="00805B0A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CC5218" w14:paraId="1226187C" w14:textId="77777777" w:rsidTr="00EB3579">
        <w:tc>
          <w:tcPr>
            <w:tcW w:w="985" w:type="dxa"/>
            <w:vMerge/>
          </w:tcPr>
          <w:p w14:paraId="27F35B7A" w14:textId="77777777" w:rsidR="00CC5218" w:rsidRDefault="00CC5218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90" w:type="dxa"/>
          </w:tcPr>
          <w:p w14:paraId="3E092698" w14:textId="495C9D80" w:rsidR="00CC5218" w:rsidRPr="00272A53" w:rsidRDefault="00CC5218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</w:pPr>
            <w:proofErr w:type="spellStart"/>
            <w:r>
              <w:t>Vậy</w:t>
            </w:r>
            <w:proofErr w:type="spellEnd"/>
            <w:r>
              <w:t xml:space="preserve">: </w:t>
            </w:r>
            <w:r w:rsidR="00EB3579" w:rsidRPr="001E657D">
              <w:rPr>
                <w:rFonts w:ascii="Times New Roman" w:eastAsia="Times New Roman" w:hAnsi="Times New Roman" w:cs="Times New Roman"/>
                <w:position w:val="-28"/>
                <w:sz w:val="26"/>
                <w:szCs w:val="26"/>
                <w:lang w:val="nl-NL"/>
              </w:rPr>
              <w:object w:dxaOrig="3120" w:dyaOrig="760" w14:anchorId="126C8B65">
                <v:shape id="_x0000_i1045" type="#_x0000_t75" style="width:156.25pt;height:38.05pt" o:ole="">
                  <v:imagedata r:id="rId42" o:title=""/>
                </v:shape>
                <o:OLEObject Type="Embed" ProgID="Equation.DSMT4" ShapeID="_x0000_i1045" DrawAspect="Content" ObjectID="_1765027779" r:id="rId43"/>
              </w:object>
            </w:r>
          </w:p>
        </w:tc>
        <w:tc>
          <w:tcPr>
            <w:tcW w:w="1440" w:type="dxa"/>
          </w:tcPr>
          <w:p w14:paraId="001A75CE" w14:textId="2E7A199A" w:rsidR="00CC5218" w:rsidRDefault="00805B0A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CC5218" w14:paraId="7A99B69C" w14:textId="77777777" w:rsidTr="00EB3579">
        <w:tc>
          <w:tcPr>
            <w:tcW w:w="985" w:type="dxa"/>
          </w:tcPr>
          <w:p w14:paraId="5A860CD0" w14:textId="77777777" w:rsidR="00CC5218" w:rsidRPr="00E1474E" w:rsidRDefault="00CC5218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E1474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</w:t>
            </w:r>
            <w:proofErr w:type="spellEnd"/>
            <w:r w:rsidRPr="00E1474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3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7290" w:type="dxa"/>
          </w:tcPr>
          <w:p w14:paraId="63A65F82" w14:textId="1135D6E6" w:rsidR="00CC5218" w:rsidRDefault="00CC5218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) Ta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="00EB3579" w:rsidRPr="00EB3579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580" w:dyaOrig="320" w14:anchorId="692C668C">
                <v:shape id="_x0000_i1046" type="#_x0000_t75" style="width:129.05pt;height:16.3pt" o:ole="">
                  <v:imagedata r:id="rId44" o:title=""/>
                </v:shape>
                <o:OLEObject Type="Embed" ProgID="Equation.DSMT4" ShapeID="_x0000_i1046" DrawAspect="Content" ObjectID="_1765027780" r:id="rId45"/>
              </w:object>
            </w:r>
          </w:p>
          <w:p w14:paraId="00AAE961" w14:textId="18566073" w:rsidR="00CC5218" w:rsidRDefault="00CC5218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Suy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ra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: </w:t>
            </w:r>
            <w:r w:rsidR="00EB3579" w:rsidRPr="001E657D">
              <w:rPr>
                <w:rFonts w:ascii="Times New Roman" w:eastAsia="Calibri" w:hAnsi="Times New Roman" w:cs="Times New Roman"/>
                <w:position w:val="-18"/>
                <w:sz w:val="26"/>
                <w:szCs w:val="26"/>
              </w:rPr>
              <w:object w:dxaOrig="2540" w:dyaOrig="480" w14:anchorId="6767064A">
                <v:shape id="_x0000_i1047" type="#_x0000_t75" style="width:127pt;height:23.75pt" o:ole="">
                  <v:imagedata r:id="rId46" o:title=""/>
                </v:shape>
                <o:OLEObject Type="Embed" ProgID="Equation.DSMT4" ShapeID="_x0000_i1047" DrawAspect="Content" ObjectID="_1765027781" r:id="rId47"/>
              </w:object>
            </w:r>
          </w:p>
          <w:p w14:paraId="37C7D7F9" w14:textId="6328168A" w:rsidR="00CC5218" w:rsidRDefault="00CC5218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b) Ta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có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: </w:t>
            </w:r>
            <w:r w:rsidR="00EB3579" w:rsidRPr="00003820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1560" w:dyaOrig="340" w14:anchorId="5D2E8FC3">
                <v:shape id="_x0000_i1048" type="#_x0000_t75" style="width:78.1pt;height:17pt" o:ole="">
                  <v:imagedata r:id="rId48" o:title=""/>
                </v:shape>
                <o:OLEObject Type="Embed" ProgID="Equation.DSMT4" ShapeID="_x0000_i1048" DrawAspect="Content" ObjectID="_1765027782" r:id="rId49"/>
              </w:object>
            </w:r>
            <w:r w:rsidR="00EB3579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(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ình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vẽ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)</w:t>
            </w:r>
          </w:p>
          <w:p w14:paraId="08B54BF8" w14:textId="189F9A39" w:rsidR="00CC5218" w:rsidRDefault="00CC5218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Theo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giả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hiết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: Tam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giác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="00C5103D" w:rsidRPr="00CC5218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580" w:dyaOrig="260" w14:anchorId="3A2E2C7C">
                <v:shape id="_x0000_i1049" type="#_x0000_t75" style="width:28.55pt;height:12.9pt" o:ole="">
                  <v:imagedata r:id="rId50" o:title=""/>
                </v:shape>
                <o:OLEObject Type="Embed" ProgID="Equation.DSMT4" ShapeID="_x0000_i1049" DrawAspect="Content" ObjectID="_1765027783" r:id="rId51"/>
              </w:objec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vuông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tại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="00C5103D" w:rsidRPr="00CC5218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40" w:dyaOrig="260" w14:anchorId="186D516A">
                <v:shape id="_x0000_i1050" type="#_x0000_t75" style="width:12.25pt;height:12.9pt" o:ole="">
                  <v:imagedata r:id="rId52" o:title=""/>
                </v:shape>
                <o:OLEObject Type="Embed" ProgID="Equation.DSMT4" ShapeID="_x0000_i1050" DrawAspect="Content" ObjectID="_1765027784" r:id="rId53"/>
              </w:objec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có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="00C5103D" w:rsidRPr="00CC5218">
              <w:rPr>
                <w:rFonts w:ascii="Times New Roman" w:eastAsia="Times New Roman" w:hAnsi="Times New Roman" w:cs="Times New Roman"/>
                <w:position w:val="-10"/>
                <w:sz w:val="26"/>
                <w:szCs w:val="26"/>
              </w:rPr>
              <w:object w:dxaOrig="1560" w:dyaOrig="320" w14:anchorId="34D9041C">
                <v:shape id="_x0000_i1051" type="#_x0000_t75" style="width:78.1pt;height:15.6pt" o:ole="">
                  <v:imagedata r:id="rId54" o:title=""/>
                </v:shape>
                <o:OLEObject Type="Embed" ProgID="Equation.DSMT4" ShapeID="_x0000_i1051" DrawAspect="Content" ObjectID="_1765027785" r:id="rId55"/>
              </w:object>
            </w:r>
          </w:p>
          <w:p w14:paraId="2E30263D" w14:textId="7D249FD7" w:rsidR="00CC5218" w:rsidRDefault="00CC5218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Suy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ra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: </w:t>
            </w:r>
            <w:r w:rsidR="00F54D26" w:rsidRPr="00CC5218">
              <w:rPr>
                <w:rFonts w:ascii="Times New Roman" w:eastAsia="Times New Roman" w:hAnsi="Times New Roman" w:cs="Times New Roman"/>
                <w:position w:val="-18"/>
                <w:sz w:val="26"/>
                <w:szCs w:val="26"/>
              </w:rPr>
              <w:object w:dxaOrig="4599" w:dyaOrig="499" w14:anchorId="047F6D48">
                <v:shape id="_x0000_i1052" type="#_x0000_t75" style="width:229.6pt;height:24.45pt" o:ole="">
                  <v:imagedata r:id="rId56" o:title=""/>
                </v:shape>
                <o:OLEObject Type="Embed" ProgID="Equation.DSMT4" ShapeID="_x0000_i1052" DrawAspect="Content" ObjectID="_1765027786" r:id="rId57"/>
              </w:object>
            </w:r>
          </w:p>
          <w:p w14:paraId="0837AE08" w14:textId="77777777" w:rsidR="00CC5218" w:rsidRDefault="00CC5218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B1C2167" w14:textId="77777777" w:rsidR="00CC5218" w:rsidRDefault="00CC5218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13A449B" w14:textId="77777777" w:rsidR="00CC5218" w:rsidRDefault="00CC5218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366E67F" w14:textId="50C40808" w:rsidR="00CC5218" w:rsidRDefault="00B8289B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81792" behindDoc="0" locked="0" layoutInCell="1" allowOverlap="1" wp14:anchorId="3B3F5542" wp14:editId="47799546">
                      <wp:simplePos x="0" y="0"/>
                      <wp:positionH relativeFrom="column">
                        <wp:posOffset>931545</wp:posOffset>
                      </wp:positionH>
                      <wp:positionV relativeFrom="paragraph">
                        <wp:posOffset>17780</wp:posOffset>
                      </wp:positionV>
                      <wp:extent cx="3009900" cy="1371600"/>
                      <wp:effectExtent l="0" t="0" r="0" b="0"/>
                      <wp:wrapNone/>
                      <wp:docPr id="3" name="Group 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009900" cy="1371600"/>
                                <a:chOff x="0" y="0"/>
                                <a:chExt cx="3009900" cy="1371600"/>
                              </a:xfrm>
                            </wpg:grpSpPr>
                            <wps:wsp>
                              <wps:cNvPr id="31" name="Text Box 31"/>
                              <wps:cNvSpPr txBox="1"/>
                              <wps:spPr>
                                <a:xfrm>
                                  <a:off x="2676525" y="1028700"/>
                                  <a:ext cx="333375" cy="3238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336137F" w14:textId="77777777" w:rsidR="00EB3579" w:rsidRDefault="00EB3579" w:rsidP="00CC5218">
                                    <w:r>
                                      <w:t>F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2" name="Group 2"/>
                              <wpg:cNvGrpSpPr/>
                              <wpg:grpSpPr>
                                <a:xfrm>
                                  <a:off x="0" y="0"/>
                                  <a:ext cx="3009900" cy="1371600"/>
                                  <a:chOff x="0" y="0"/>
                                  <a:chExt cx="3009900" cy="1371600"/>
                                </a:xfrm>
                              </wpg:grpSpPr>
                              <wps:wsp>
                                <wps:cNvPr id="29" name="Text Box 29"/>
                                <wps:cNvSpPr txBox="1"/>
                                <wps:spPr>
                                  <a:xfrm>
                                    <a:off x="1838325" y="1047750"/>
                                    <a:ext cx="333375" cy="3238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E5E25C5" w14:textId="06A87A12" w:rsidR="00EB3579" w:rsidRDefault="00EB3579" w:rsidP="00CC5218">
                                      <w: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1" name="Group 1"/>
                                <wpg:cNvGrpSpPr/>
                                <wpg:grpSpPr>
                                  <a:xfrm>
                                    <a:off x="0" y="0"/>
                                    <a:ext cx="3009900" cy="1200150"/>
                                    <a:chOff x="0" y="0"/>
                                    <a:chExt cx="3009900" cy="1200150"/>
                                  </a:xfrm>
                                </wpg:grpSpPr>
                                <wps:wsp>
                                  <wps:cNvPr id="26" name="Text Box 26"/>
                                  <wps:cNvSpPr txBox="1"/>
                                  <wps:spPr>
                                    <a:xfrm>
                                      <a:off x="28575" y="114300"/>
                                      <a:ext cx="333375" cy="3238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7902518" w14:textId="04F5B4AC" w:rsidR="00EB3579" w:rsidRDefault="00EB3579" w:rsidP="00CC5218">
                                        <w: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8" name="Text Box 28"/>
                                  <wps:cNvSpPr txBox="1"/>
                                  <wps:spPr>
                                    <a:xfrm>
                                      <a:off x="933450" y="57150"/>
                                      <a:ext cx="333375" cy="3238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3D15D56F" w14:textId="73EC9573" w:rsidR="00B8289B" w:rsidRDefault="00B8289B" w:rsidP="00CC5218">
                                        <w:r>
                                          <w:t>B</w:t>
                                        </w:r>
                                      </w:p>
                                      <w:p w14:paraId="5268BF05" w14:textId="77777777" w:rsidR="00B8289B" w:rsidRDefault="00B8289B" w:rsidP="00CC5218"/>
                                      <w:p w14:paraId="7D109615" w14:textId="77777777" w:rsidR="00B8289B" w:rsidRDefault="00B8289B" w:rsidP="00CC5218"/>
                                      <w:p w14:paraId="2D15D91D" w14:textId="77777777" w:rsidR="00B8289B" w:rsidRDefault="00B8289B" w:rsidP="00CC5218"/>
                                      <w:p w14:paraId="6B84B50B" w14:textId="77777777" w:rsidR="00B8289B" w:rsidRDefault="00B8289B" w:rsidP="00CC5218"/>
                                      <w:p w14:paraId="0A8D907C" w14:textId="77777777" w:rsidR="00B8289B" w:rsidRDefault="00B8289B" w:rsidP="00CC5218"/>
                                      <w:p w14:paraId="3A94553F" w14:textId="5D225E6E" w:rsidR="00EB3579" w:rsidRDefault="00EB3579" w:rsidP="00CC5218">
                                        <w: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0" name="Text Box 30"/>
                                  <wps:cNvSpPr txBox="1"/>
                                  <wps:spPr>
                                    <a:xfrm>
                                      <a:off x="2676525" y="0"/>
                                      <a:ext cx="333375" cy="3238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43BDC6A8" w14:textId="77777777" w:rsidR="00EB3579" w:rsidRDefault="00EB3579" w:rsidP="00CC5218">
                                        <w:r>
                                          <w:t>E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7" name="Text Box 27"/>
                                  <wps:cNvSpPr txBox="1"/>
                                  <wps:spPr>
                                    <a:xfrm>
                                      <a:off x="0" y="876300"/>
                                      <a:ext cx="333375" cy="3238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769FC0F7" w14:textId="2F9B4E99" w:rsidR="00EB3579" w:rsidRDefault="00EB3579" w:rsidP="00CC5218">
                                        <w:r>
                                          <w:t>D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32" name="Group 32"/>
                                  <wpg:cNvGrpSpPr/>
                                  <wpg:grpSpPr>
                                    <a:xfrm>
                                      <a:off x="257175" y="295275"/>
                                      <a:ext cx="2581275" cy="733425"/>
                                      <a:chOff x="0" y="0"/>
                                      <a:chExt cx="2581275" cy="733425"/>
                                    </a:xfrm>
                                  </wpg:grpSpPr>
                                  <wpg:grpSp>
                                    <wpg:cNvPr id="33" name="Group 33"/>
                                    <wpg:cNvGrpSpPr/>
                                    <wpg:grpSpPr>
                                      <a:xfrm>
                                        <a:off x="0" y="0"/>
                                        <a:ext cx="2581275" cy="733425"/>
                                        <a:chOff x="0" y="0"/>
                                        <a:chExt cx="2581275" cy="733425"/>
                                      </a:xfrm>
                                    </wpg:grpSpPr>
                                    <wps:wsp>
                                      <wps:cNvPr id="34" name="Straight Connector 34"/>
                                      <wps:cNvCnPr/>
                                      <wps:spPr>
                                        <a:xfrm>
                                          <a:off x="0" y="0"/>
                                          <a:ext cx="0" cy="733425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35" name="Straight Connector 35"/>
                                      <wps:cNvCnPr/>
                                      <wps:spPr>
                                        <a:xfrm>
                                          <a:off x="0" y="0"/>
                                          <a:ext cx="771525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36" name="Straight Connector 36"/>
                                      <wps:cNvCnPr/>
                                      <wps:spPr>
                                        <a:xfrm>
                                          <a:off x="0" y="733425"/>
                                          <a:ext cx="175260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37" name="Straight Connector 37"/>
                                      <wps:cNvCnPr/>
                                      <wps:spPr>
                                        <a:xfrm>
                                          <a:off x="771525" y="0"/>
                                          <a:ext cx="981075" cy="733425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38" name="Straight Connector 38"/>
                                      <wps:cNvCnPr/>
                                      <wps:spPr>
                                        <a:xfrm flipV="1">
                                          <a:off x="0" y="0"/>
                                          <a:ext cx="771525" cy="733425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39" name="Straight Connector 39"/>
                                      <wps:cNvCnPr/>
                                      <wps:spPr>
                                        <a:xfrm flipV="1">
                                          <a:off x="1752600" y="0"/>
                                          <a:ext cx="828675" cy="733425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40" name="Straight Connector 40"/>
                                      <wps:cNvCnPr/>
                                      <wps:spPr>
                                        <a:xfrm>
                                          <a:off x="771525" y="0"/>
                                          <a:ext cx="180975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41" name="Straight Connector 41"/>
                                      <wps:cNvCnPr/>
                                      <wps:spPr>
                                        <a:xfrm>
                                          <a:off x="2581275" y="0"/>
                                          <a:ext cx="0" cy="733425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42" name="Straight Connector 42"/>
                                      <wps:cNvCnPr/>
                                      <wps:spPr>
                                        <a:xfrm flipH="1">
                                          <a:off x="1752600" y="733425"/>
                                          <a:ext cx="828675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43" name="Straight Arrow Connector 43"/>
                                    <wps:cNvCnPr/>
                                    <wps:spPr>
                                      <a:xfrm flipV="1">
                                        <a:off x="0" y="0"/>
                                        <a:ext cx="2581275" cy="73342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rgbClr val="4472C4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grpSp>
                              </wpg:grp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B3F5542" id="Group 3" o:spid="_x0000_s1026" style="position:absolute;left:0;text-align:left;margin-left:73.35pt;margin-top:1.4pt;width:237pt;height:108pt;z-index:251681792" coordsize="30099,13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31" o:spid="_x0000_s1027" type="#_x0000_t202" style="position:absolute;left:26765;top:10287;width:3334;height:3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" filled="f" stroked="f" strokeweight=".5pt">
                        <v:textbox>
                          <w:txbxContent>
                            <w:p w14:paraId="2336137F" w14:textId="77777777" w:rsidR="00EB3579" w:rsidRDefault="00EB3579" w:rsidP="00CC5218">
                              <w:r>
                                <w:t>F</w:t>
                              </w:r>
                            </w:p>
                          </w:txbxContent>
                        </v:textbox>
                      </v:shape>
                      <v:group id="Group 2" o:spid="_x0000_s1028" style="position:absolute;width:30099;height:13716" coordsize="30099,13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    <v:shape id="Text Box 29" o:spid="_x0000_s1029" type="#_x0000_t202" style="position:absolute;left:18383;top:10477;width:3334;height:3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" filled="f" stroked="f" strokeweight=".5pt">
                          <v:textbox>
                            <w:txbxContent>
                              <w:p w14:paraId="2E5E25C5" w14:textId="06A87A12" w:rsidR="00EB3579" w:rsidRDefault="00EB3579" w:rsidP="00CC5218">
                                <w:r>
                                  <w:t>C</w:t>
                                </w:r>
                              </w:p>
                            </w:txbxContent>
                          </v:textbox>
                        </v:shape>
                        <v:group id="Group 1" o:spid="_x0000_s1030" style="position:absolute;width:30099;height:12001" coordsize="30099,12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              <v:shape id="Text Box 26" o:spid="_x0000_s1031" type="#_x0000_t202" style="position:absolute;left:285;top:1143;width:3334;height:3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3u3d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JHK5fwg+QywsAAAD//wMAUEsBAi0AFAAGAAgAAAAhANvh9svuAAAAhQEAABMAAAAAAAAA&#10;AAAAAAAAAAAAAFtDb250ZW50X1R5cGVzXS54bWxQSwECLQAUAAYACAAAACEAWvQsW78AAAAVAQAA&#10;CwAAAAAAAAAAAAAAAAAfAQAAX3JlbHMvLnJlbHNQSwECLQAUAAYACAAAACEA+t7t3cYAAADbAAAA&#10;DwAAAAAAAAAAAAAAAAAHAgAAZHJzL2Rvd25yZXYueG1sUEsFBgAAAAADAAMAtwAAAPoCAAAAAA==&#10;" filled="f" stroked="f" strokeweight=".5pt">
                            <v:textbox>
                              <w:txbxContent>
                                <w:p w14:paraId="27902518" w14:textId="04F5B4AC" w:rsidR="00EB3579" w:rsidRDefault="00EB3579" w:rsidP="00CC5218">
                                  <w: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  <v:shape id="Text Box 28" o:spid="_x0000_s1032" type="#_x0000_t202" style="position:absolute;left:9334;top:571;width:3334;height:3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dw0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" filled="f" stroked="f" strokeweight=".5pt">
                            <v:textbox>
                              <w:txbxContent>
                                <w:p w14:paraId="3D15D56F" w14:textId="73EC9573" w:rsidR="00B8289B" w:rsidRDefault="00B8289B" w:rsidP="00CC5218">
                                  <w:r>
                                    <w:t>B</w:t>
                                  </w:r>
                                </w:p>
                                <w:p w14:paraId="5268BF05" w14:textId="77777777" w:rsidR="00B8289B" w:rsidRDefault="00B8289B" w:rsidP="00CC5218"/>
                                <w:p w14:paraId="7D109615" w14:textId="77777777" w:rsidR="00B8289B" w:rsidRDefault="00B8289B" w:rsidP="00CC5218"/>
                                <w:p w14:paraId="2D15D91D" w14:textId="77777777" w:rsidR="00B8289B" w:rsidRDefault="00B8289B" w:rsidP="00CC5218"/>
                                <w:p w14:paraId="6B84B50B" w14:textId="77777777" w:rsidR="00B8289B" w:rsidRDefault="00B8289B" w:rsidP="00CC5218"/>
                                <w:p w14:paraId="0A8D907C" w14:textId="77777777" w:rsidR="00B8289B" w:rsidRDefault="00B8289B" w:rsidP="00CC5218"/>
                                <w:p w14:paraId="3A94553F" w14:textId="5D225E6E" w:rsidR="00EB3579" w:rsidRDefault="00EB3579" w:rsidP="00CC5218">
                                  <w: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  <v:shape id="Text Box 30" o:spid="_x0000_s1033" type="#_x0000_t202" style="position:absolute;left:26765;width:3334;height:3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kbv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n6JG78MAAADbAAAADwAA&#10;AAAAAAAAAAAAAAAHAgAAZHJzL2Rvd25yZXYueG1sUEsFBgAAAAADAAMAtwAAAPcCAAAAAA==&#10;" filled="f" stroked="f" strokeweight=".5pt">
                            <v:textbox>
                              <w:txbxContent>
                                <w:p w14:paraId="43BDC6A8" w14:textId="77777777" w:rsidR="00EB3579" w:rsidRDefault="00EB3579" w:rsidP="00CC5218">
                                  <w:r>
                                    <w:t>E</w:t>
                                  </w:r>
                                </w:p>
                              </w:txbxContent>
                            </v:textbox>
                          </v:shape>
                          <v:shape id="Text Box 27" o:spid="_x0000_s1034" type="#_x0000_t202" style="position:absolute;top:8763;width:3333;height:3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khGxQAAANs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" filled="f" stroked="f" strokeweight=".5pt">
                            <v:textbox>
                              <w:txbxContent>
                                <w:p w14:paraId="769FC0F7" w14:textId="2F9B4E99" w:rsidR="00EB3579" w:rsidRDefault="00EB3579" w:rsidP="00CC5218">
                                  <w:r>
                                    <w:t>D</w:t>
                                  </w:r>
                                </w:p>
                              </w:txbxContent>
                            </v:textbox>
                          </v:shape>
                          <v:group id="Group 32" o:spid="_x0000_s1035" style="position:absolute;left:2571;top:2952;width:25813;height:7335" coordsize="25812,73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          <v:group id="Group 33" o:spid="_x0000_s1036" style="position:absolute;width:25812;height:7334" coordsize="25812,73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              <v:line id="Straight Connector 34" o:spid="_x0000_s1037" style="position:absolute;visibility:visible;mso-wrap-style:square" from="0,0" to="0,7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" strokecolor="windowText" strokeweight=".5pt">
                                <v:stroke joinstyle="miter"/>
                              </v:line>
                              <v:line id="Straight Connector 35" o:spid="_x0000_s1038" style="position:absolute;visibility:visible;mso-wrap-style:square" from="0,0" to="7715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" strokecolor="windowText" strokeweight=".5pt">
                                <v:stroke joinstyle="miter"/>
                              </v:line>
                              <v:line id="Straight Connector 36" o:spid="_x0000_s1039" style="position:absolute;visibility:visible;mso-wrap-style:square" from="0,7334" to="17526,7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" strokecolor="windowText" strokeweight=".5pt">
                                <v:stroke joinstyle="miter"/>
                              </v:line>
                              <v:line id="Straight Connector 37" o:spid="_x0000_s1040" style="position:absolute;visibility:visible;mso-wrap-style:square" from="7715,0" to="17526,7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" strokecolor="windowText" strokeweight=".5pt">
                                <v:stroke joinstyle="miter"/>
                              </v:line>
                              <v:line id="Straight Connector 38" o:spid="_x0000_s1041" style="position:absolute;flip:y;visibility:visible;mso-wrap-style:square" from="0,0" to="7715,7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" strokecolor="windowText" strokeweight=".5pt">
                                <v:stroke joinstyle="miter"/>
                              </v:line>
                              <v:line id="Straight Connector 39" o:spid="_x0000_s1042" style="position:absolute;flip:y;visibility:visible;mso-wrap-style:square" from="17526,0" to="25812,7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" strokecolor="windowText" strokeweight=".5pt">
                                <v:stroke joinstyle="miter"/>
                              </v:line>
                              <v:line id="Straight Connector 40" o:spid="_x0000_s1043" style="position:absolute;visibility:visible;mso-wrap-style:square" from="7715,0" to="25812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" strokecolor="windowText" strokeweight=".5pt">
                                <v:stroke joinstyle="miter"/>
                              </v:line>
                              <v:line id="Straight Connector 41" o:spid="_x0000_s1044" style="position:absolute;visibility:visible;mso-wrap-style:square" from="25812,0" to="25812,7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" strokecolor="windowText" strokeweight=".5pt">
                                <v:stroke joinstyle="miter"/>
                              </v:line>
                              <v:line id="Straight Connector 42" o:spid="_x0000_s1045" style="position:absolute;flip:x;visibility:visible;mso-wrap-style:square" from="17526,7334" to="25812,7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" strokecolor="windowText" strokeweight=".5pt">
                                <v:stroke joinstyle="miter"/>
                              </v:line>
                            </v:group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Straight Arrow Connector 43" o:spid="_x0000_s1046" type="#_x0000_t32" style="position:absolute;width:25812;height:733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" strokecolor="#4472c4" strokeweight=".5pt">
                              <v:stroke endarrow="block" joinstyle="miter"/>
                            </v:shape>
                          </v:group>
                        </v:group>
                      </v:group>
                    </v:group>
                  </w:pict>
                </mc:Fallback>
              </mc:AlternateContent>
            </w:r>
          </w:p>
          <w:p w14:paraId="532E2C8B" w14:textId="41A0093A" w:rsidR="00CC5218" w:rsidRDefault="00CC5218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2F73F13" w14:textId="4B51B324" w:rsidR="00EB3579" w:rsidRDefault="00EB3579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FC78FE8" w14:textId="77777777" w:rsidR="00EB3579" w:rsidRDefault="00EB3579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675DF8A" w14:textId="066E3DC7" w:rsidR="00EB3579" w:rsidRDefault="00EB3579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5C7F01A" w14:textId="77A2D581" w:rsidR="00EB3579" w:rsidRDefault="00EB3579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DA55719" w14:textId="630D717F" w:rsidR="00EB3579" w:rsidRDefault="00EB3579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40" w:type="dxa"/>
          </w:tcPr>
          <w:p w14:paraId="5D968DAA" w14:textId="77777777" w:rsidR="00CC5218" w:rsidRDefault="00805B0A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,25</w:t>
            </w:r>
          </w:p>
          <w:p w14:paraId="1FD5CDC0" w14:textId="77777777" w:rsidR="00805B0A" w:rsidRDefault="00805B0A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6F5E3E2F" w14:textId="77777777" w:rsidR="00805B0A" w:rsidRDefault="00805B0A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DD80FCE" w14:textId="77777777" w:rsidR="00805B0A" w:rsidRDefault="00805B0A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CCB564D" w14:textId="77777777" w:rsidR="00805B0A" w:rsidRDefault="00805B0A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345C9B1B" w14:textId="77777777" w:rsidR="00805B0A" w:rsidRDefault="00805B0A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B0B466D" w14:textId="28C54E61" w:rsidR="00805B0A" w:rsidRDefault="00805B0A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CC5218" w14:paraId="10C62D16" w14:textId="77777777" w:rsidTr="00EB3579">
        <w:tc>
          <w:tcPr>
            <w:tcW w:w="985" w:type="dxa"/>
          </w:tcPr>
          <w:p w14:paraId="75FF77FA" w14:textId="77777777" w:rsidR="00CC5218" w:rsidRPr="00801972" w:rsidRDefault="00CC5218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80197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Câu</w:t>
            </w:r>
            <w:proofErr w:type="spellEnd"/>
            <w:r w:rsidRPr="0080197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39</w:t>
            </w:r>
          </w:p>
        </w:tc>
        <w:tc>
          <w:tcPr>
            <w:tcW w:w="7290" w:type="dxa"/>
          </w:tcPr>
          <w:p w14:paraId="160BE11B" w14:textId="77777777" w:rsidR="00CC5218" w:rsidRDefault="002C24E0" w:rsidP="00EB3579">
            <w:pPr>
              <w:spacing w:line="276" w:lineRule="auto"/>
              <w:ind w:left="7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003820">
              <w:rPr>
                <w:rFonts w:ascii="Times New Roman" w:eastAsia="Calibri" w:hAnsi="Times New Roman" w:cs="Times New Roman"/>
                <w:position w:val="-10"/>
                <w:sz w:val="26"/>
                <w:szCs w:val="26"/>
              </w:rPr>
              <w:object w:dxaOrig="3375" w:dyaOrig="420" w14:anchorId="06B2720D">
                <v:shape id="_x0000_i1053" type="#_x0000_t75" style="width:168.45pt;height:21.05pt" o:ole="">
                  <v:imagedata r:id="rId26" o:title=""/>
                </v:shape>
                <o:OLEObject Type="Embed" ProgID="Equation.DSMT4" ShapeID="_x0000_i1053" DrawAspect="Content" ObjectID="_1765027787" r:id="rId58"/>
              </w:object>
            </w:r>
          </w:p>
          <w:p w14:paraId="675A77B8" w14:textId="77777777" w:rsidR="002C24E0" w:rsidRDefault="002C24E0" w:rsidP="00EB3579">
            <w:pPr>
              <w:spacing w:line="276" w:lineRule="auto"/>
              <w:ind w:left="7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Đặt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2C24E0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3340" w:dyaOrig="440" w14:anchorId="12947B17">
                <v:shape id="_x0000_i1054" type="#_x0000_t75" style="width:167.1pt;height:21.75pt" o:ole="">
                  <v:imagedata r:id="rId59" o:title=""/>
                </v:shape>
                <o:OLEObject Type="Embed" ProgID="Equation.DSMT4" ShapeID="_x0000_i1054" DrawAspect="Content" ObjectID="_1765027788" r:id="rId60"/>
              </w:object>
            </w:r>
          </w:p>
          <w:p w14:paraId="65030857" w14:textId="18EB2C7D" w:rsidR="002C24E0" w:rsidRDefault="002C24E0" w:rsidP="00EB3579">
            <w:pPr>
              <w:spacing w:line="276" w:lineRule="auto"/>
              <w:ind w:left="7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Phương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trình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đã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cho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trở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thành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: </w:t>
            </w:r>
            <w:r w:rsidRPr="002C24E0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040" w:dyaOrig="320" w14:anchorId="6020C03E">
                <v:shape id="_x0000_i1055" type="#_x0000_t75" style="width:101.9pt;height:15.6pt" o:ole="">
                  <v:imagedata r:id="rId61" o:title=""/>
                </v:shape>
                <o:OLEObject Type="Embed" ProgID="Equation.DSMT4" ShapeID="_x0000_i1055" DrawAspect="Content" ObjectID="_1765027789" r:id="rId62"/>
              </w:objec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(*)</w:t>
            </w:r>
          </w:p>
          <w:p w14:paraId="5E4CED5F" w14:textId="77777777" w:rsidR="002C24E0" w:rsidRDefault="002C24E0" w:rsidP="00EB3579">
            <w:pPr>
              <w:spacing w:line="276" w:lineRule="auto"/>
              <w:ind w:left="7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Ta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có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: </w:t>
            </w:r>
            <w:r w:rsidRPr="002C24E0">
              <w:rPr>
                <w:rFonts w:ascii="Times New Roman" w:eastAsia="Calibri" w:hAnsi="Times New Roman" w:cs="Times New Roman"/>
                <w:position w:val="-14"/>
                <w:sz w:val="26"/>
                <w:szCs w:val="26"/>
              </w:rPr>
              <w:object w:dxaOrig="3040" w:dyaOrig="440" w14:anchorId="7883B346">
                <v:shape id="_x0000_i1056" type="#_x0000_t75" style="width:152.15pt;height:21.75pt" o:ole="">
                  <v:imagedata r:id="rId63" o:title=""/>
                </v:shape>
                <o:OLEObject Type="Embed" ProgID="Equation.DSMT4" ShapeID="_x0000_i1056" DrawAspect="Content" ObjectID="_1765027790" r:id="rId64"/>
              </w:object>
            </w:r>
          </w:p>
          <w:p w14:paraId="12FC5811" w14:textId="7F6278CB" w:rsidR="002C24E0" w:rsidRDefault="002C24E0" w:rsidP="00EB3579">
            <w:pPr>
              <w:spacing w:line="276" w:lineRule="auto"/>
              <w:ind w:left="7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2C24E0">
              <w:rPr>
                <w:rFonts w:ascii="Times New Roman" w:hAnsi="Times New Roman" w:cs="Times New Roman"/>
                <w:sz w:val="24"/>
                <w:szCs w:val="24"/>
              </w:rPr>
              <w:t>Phương</w:t>
            </w:r>
            <w:proofErr w:type="spellEnd"/>
            <w:r w:rsidRPr="002C24E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C24E0">
              <w:rPr>
                <w:rFonts w:ascii="Times New Roman" w:hAnsi="Times New Roman" w:cs="Times New Roman"/>
                <w:sz w:val="24"/>
                <w:szCs w:val="24"/>
              </w:rPr>
              <w:t>trình</w:t>
            </w:r>
            <w:proofErr w:type="spellEnd"/>
            <w:r w:rsidRPr="002C24E0">
              <w:rPr>
                <w:rFonts w:ascii="Times New Roman" w:hAnsi="Times New Roman" w:cs="Times New Roman"/>
                <w:sz w:val="24"/>
                <w:szCs w:val="24"/>
              </w:rPr>
              <w:t xml:space="preserve"> (*) </w:t>
            </w:r>
            <w:proofErr w:type="spellStart"/>
            <w:r w:rsidRPr="002C24E0"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 w:rsidRPr="002C24E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C24E0">
              <w:rPr>
                <w:rFonts w:ascii="Times New Roman" w:hAnsi="Times New Roman" w:cs="Times New Roman"/>
                <w:sz w:val="24"/>
                <w:szCs w:val="24"/>
              </w:rPr>
              <w:t>nghiệm</w:t>
            </w:r>
            <w:proofErr w:type="spellEnd"/>
            <w:r w:rsidRPr="002C24E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C24E0"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proofErr w:type="spellEnd"/>
            <w:r w:rsidRPr="002C24E0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2C24E0">
              <w:rPr>
                <w:rFonts w:ascii="Times New Roman" w:eastAsia="Calibri" w:hAnsi="Times New Roman" w:cs="Times New Roman"/>
                <w:position w:val="-30"/>
                <w:sz w:val="26"/>
                <w:szCs w:val="26"/>
              </w:rPr>
              <w:object w:dxaOrig="1120" w:dyaOrig="720" w14:anchorId="44EBA000">
                <v:shape id="_x0000_i1057" type="#_x0000_t75" style="width:56.4pt;height:36pt" o:ole="">
                  <v:imagedata r:id="rId65" o:title=""/>
                </v:shape>
                <o:OLEObject Type="Embed" ProgID="Equation.DSMT4" ShapeID="_x0000_i1057" DrawAspect="Content" ObjectID="_1765027791" r:id="rId66"/>
              </w:object>
            </w:r>
          </w:p>
          <w:p w14:paraId="7FC100F3" w14:textId="09C23CCF" w:rsidR="002C24E0" w:rsidRDefault="002C24E0" w:rsidP="00EB3579">
            <w:pPr>
              <w:spacing w:line="276" w:lineRule="auto"/>
              <w:ind w:left="7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Phương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trình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đã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cho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có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đúng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hai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nghiệm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phân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biệt</w:t>
            </w:r>
            <w:proofErr w:type="spellEnd"/>
          </w:p>
          <w:p w14:paraId="7BA38220" w14:textId="15FF8C92" w:rsidR="002C24E0" w:rsidRDefault="002C24E0" w:rsidP="00EB3579">
            <w:pPr>
              <w:spacing w:line="276" w:lineRule="auto"/>
              <w:ind w:left="7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Khi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và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chỉ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khi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phương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trình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(*)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có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một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nghiệm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lớ</w:t>
            </w:r>
            <w:r w:rsidR="000E22D1">
              <w:rPr>
                <w:rFonts w:ascii="Times New Roman" w:eastAsia="Calibri" w:hAnsi="Times New Roman" w:cs="Times New Roman"/>
                <w:sz w:val="26"/>
                <w:szCs w:val="26"/>
              </w:rPr>
              <w:t>n</w:t>
            </w:r>
            <w:proofErr w:type="spellEnd"/>
            <w:r w:rsidR="000E22D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0E22D1">
              <w:rPr>
                <w:rFonts w:ascii="Times New Roman" w:eastAsia="Calibri" w:hAnsi="Times New Roman" w:cs="Times New Roman"/>
                <w:sz w:val="26"/>
                <w:szCs w:val="26"/>
              </w:rPr>
              <w:t>hơn</w:t>
            </w:r>
            <w:proofErr w:type="spellEnd"/>
            <w:r w:rsidR="000E22D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="000E22D1" w:rsidRPr="000E22D1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139" w:dyaOrig="260" w14:anchorId="23352C1D">
                <v:shape id="_x0000_i1058" type="#_x0000_t75" style="width:6.8pt;height:12.9pt" o:ole="">
                  <v:imagedata r:id="rId67" o:title=""/>
                </v:shape>
                <o:OLEObject Type="Embed" ProgID="Equation.DSMT4" ShapeID="_x0000_i1058" DrawAspect="Content" ObjectID="_1765027792" r:id="rId68"/>
              </w:objec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hoặc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có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nghiệm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kép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bằ</w:t>
            </w:r>
            <w:r w:rsidR="000E22D1">
              <w:rPr>
                <w:rFonts w:ascii="Times New Roman" w:eastAsia="Calibri" w:hAnsi="Times New Roman" w:cs="Times New Roman"/>
                <w:sz w:val="26"/>
                <w:szCs w:val="26"/>
              </w:rPr>
              <w:t>ng</w:t>
            </w:r>
            <w:proofErr w:type="spellEnd"/>
            <w:r w:rsidR="000E22D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="000E22D1" w:rsidRPr="000E22D1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00" w:dyaOrig="260" w14:anchorId="12C421F0">
                <v:shape id="_x0000_i1059" type="#_x0000_t75" style="width:9.5pt;height:12.9pt" o:ole="">
                  <v:imagedata r:id="rId69" o:title=""/>
                </v:shape>
                <o:OLEObject Type="Embed" ProgID="Equation.DSMT4" ShapeID="_x0000_i1059" DrawAspect="Content" ObjectID="_1765027793" r:id="rId70"/>
              </w:objec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="000E22D1" w:rsidRPr="000E22D1">
              <w:rPr>
                <w:rFonts w:ascii="Times New Roman" w:eastAsia="Calibri" w:hAnsi="Times New Roman" w:cs="Times New Roman"/>
                <w:position w:val="-44"/>
                <w:sz w:val="26"/>
                <w:szCs w:val="26"/>
              </w:rPr>
              <w:object w:dxaOrig="2520" w:dyaOrig="999" w14:anchorId="49B7AD83">
                <v:shape id="_x0000_i1060" type="#_x0000_t75" style="width:126.35pt;height:50.25pt" o:ole="">
                  <v:imagedata r:id="rId71" o:title=""/>
                </v:shape>
                <o:OLEObject Type="Embed" ProgID="Equation.DSMT4" ShapeID="_x0000_i1060" DrawAspect="Content" ObjectID="_1765027794" r:id="rId72"/>
              </w:object>
            </w:r>
          </w:p>
          <w:p w14:paraId="211A656A" w14:textId="6750AC68" w:rsidR="000E22D1" w:rsidRPr="002C24E0" w:rsidRDefault="000E22D1" w:rsidP="00EB3579">
            <w:pPr>
              <w:spacing w:line="276" w:lineRule="auto"/>
              <w:ind w:left="7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Vậy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giá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trị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m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cần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tìm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: </w:t>
            </w:r>
            <w:r w:rsidRPr="000E22D1">
              <w:rPr>
                <w:rFonts w:ascii="Times New Roman" w:eastAsia="Calibri" w:hAnsi="Times New Roman" w:cs="Times New Roman"/>
                <w:position w:val="-44"/>
                <w:sz w:val="26"/>
                <w:szCs w:val="26"/>
              </w:rPr>
              <w:object w:dxaOrig="760" w:dyaOrig="999" w14:anchorId="48E31C19">
                <v:shape id="_x0000_i1061" type="#_x0000_t75" style="width:38.05pt;height:50.25pt" o:ole="">
                  <v:imagedata r:id="rId73" o:title=""/>
                </v:shape>
                <o:OLEObject Type="Embed" ProgID="Equation.DSMT4" ShapeID="_x0000_i1061" DrawAspect="Content" ObjectID="_1765027795" r:id="rId74"/>
              </w:object>
            </w:r>
          </w:p>
          <w:p w14:paraId="5D5A6EE5" w14:textId="77777777" w:rsidR="002C24E0" w:rsidRDefault="002C24E0" w:rsidP="00EB3579">
            <w:pPr>
              <w:spacing w:line="276" w:lineRule="auto"/>
              <w:ind w:left="7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4AAB505" w14:textId="5117A406" w:rsidR="002C24E0" w:rsidRPr="002C24E0" w:rsidRDefault="002C24E0" w:rsidP="00EB3579">
            <w:pPr>
              <w:spacing w:line="276" w:lineRule="auto"/>
              <w:ind w:left="7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40" w:type="dxa"/>
          </w:tcPr>
          <w:p w14:paraId="51B824C4" w14:textId="77777777" w:rsidR="00805B0A" w:rsidRDefault="00805B0A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9D4C4B3" w14:textId="77777777" w:rsidR="00805B0A" w:rsidRDefault="00805B0A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1CDD9C2" w14:textId="77777777" w:rsidR="00805B0A" w:rsidRDefault="00805B0A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9DD3862" w14:textId="77777777" w:rsidR="00805B0A" w:rsidRDefault="00805B0A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C818E29" w14:textId="77777777" w:rsidR="00805B0A" w:rsidRDefault="00805B0A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0F20CB1" w14:textId="77777777" w:rsidR="00805B0A" w:rsidRDefault="00805B0A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E40D68E" w14:textId="77777777" w:rsidR="00805B0A" w:rsidRDefault="00805B0A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FB6D11F" w14:textId="77777777" w:rsidR="00CC5218" w:rsidRDefault="00805B0A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1B0825FC" w14:textId="77777777" w:rsidR="00805B0A" w:rsidRDefault="00805B0A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49FFEDF" w14:textId="77777777" w:rsidR="00805B0A" w:rsidRDefault="00805B0A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EA5576C" w14:textId="77777777" w:rsidR="00805B0A" w:rsidRDefault="00805B0A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F48CFDB" w14:textId="77777777" w:rsidR="00805B0A" w:rsidRDefault="00805B0A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E502311" w14:textId="77777777" w:rsidR="00805B0A" w:rsidRDefault="00805B0A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2D88B93" w14:textId="77777777" w:rsidR="00805B0A" w:rsidRDefault="00805B0A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236AE6F" w14:textId="77777777" w:rsidR="00805B0A" w:rsidRDefault="00805B0A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3EF5CC2" w14:textId="2EF6BC99" w:rsidR="00805B0A" w:rsidRDefault="00805B0A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</w:tbl>
    <w:p w14:paraId="2F03A942" w14:textId="3F91A06B" w:rsidR="007E5256" w:rsidRPr="0079011C" w:rsidRDefault="007E5256" w:rsidP="00801972">
      <w:pPr>
        <w:tabs>
          <w:tab w:val="left" w:pos="360"/>
          <w:tab w:val="left" w:pos="1980"/>
          <w:tab w:val="left" w:pos="3960"/>
          <w:tab w:val="left" w:pos="594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DB8F0CA" w14:textId="650A5067" w:rsidR="00EE3992" w:rsidRDefault="00EE3992" w:rsidP="00EE399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57BB60C0" w14:textId="4A7B7DB7" w:rsidR="00B8289B" w:rsidRDefault="00B8289B" w:rsidP="00EE399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E92B8C2" w14:textId="5DC6DE2A" w:rsidR="00B8289B" w:rsidRDefault="00B8289B" w:rsidP="00EE399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3145DC7B" w14:textId="602831C0" w:rsidR="00B8289B" w:rsidRDefault="00B8289B" w:rsidP="00EE399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01096F24" w14:textId="61F96A21" w:rsidR="00B8289B" w:rsidRDefault="00B8289B" w:rsidP="00EE399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38695AB8" w14:textId="3CCA04E8" w:rsidR="00B8289B" w:rsidRDefault="00B8289B" w:rsidP="00EE399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D2B1DBC" w14:textId="6A208CE3" w:rsidR="00B8289B" w:rsidRDefault="00B8289B" w:rsidP="00EE399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DC9C743" w14:textId="40EE5DA2" w:rsidR="00B8289B" w:rsidRDefault="00B8289B" w:rsidP="00EE399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138AF947" w14:textId="5589E212" w:rsidR="00B8289B" w:rsidRDefault="00B8289B" w:rsidP="00EE399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5B2BF1B" w14:textId="555A3E3B" w:rsidR="00B8289B" w:rsidRDefault="00B8289B" w:rsidP="00EE399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02124BF5" w14:textId="12F8A669" w:rsidR="00B8289B" w:rsidRDefault="00B8289B" w:rsidP="00EE399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6814CAA8" w14:textId="00AF8EF0" w:rsidR="00B8289B" w:rsidRDefault="00B8289B" w:rsidP="00EE399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6A0B42FC" w14:textId="4D15A76C" w:rsidR="00B8289B" w:rsidRDefault="00B8289B" w:rsidP="00EE399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52C4B26D" w14:textId="5EFDD16B" w:rsidR="00B8289B" w:rsidRDefault="00B8289B" w:rsidP="00EE399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A57DD32" w14:textId="27CDB383" w:rsidR="00B8289B" w:rsidRDefault="00B8289B" w:rsidP="00EE399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196C7518" w14:textId="70D4DEA6" w:rsidR="00B8289B" w:rsidRDefault="00B8289B" w:rsidP="00EE399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316E8AB4" w14:textId="78CBF3BA" w:rsidR="00B8289B" w:rsidRDefault="00B8289B" w:rsidP="00EE399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3522CB1" w14:textId="42896189" w:rsidR="00B8289B" w:rsidRDefault="00B8289B" w:rsidP="00EE399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B6F9971" w14:textId="735E4144" w:rsidR="00B8289B" w:rsidRDefault="00B8289B" w:rsidP="00EE399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01FAB6E8" w14:textId="0A4796A9" w:rsidR="00B8289B" w:rsidRDefault="00B8289B" w:rsidP="00EE399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76B8399" w14:textId="72A469DF" w:rsidR="00B8289B" w:rsidRDefault="00B8289B" w:rsidP="00EE399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87E9742" w14:textId="1B7D9393" w:rsidR="00B8289B" w:rsidRDefault="00B8289B" w:rsidP="00EE399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3B9324A7" w14:textId="16F1E1A1" w:rsidR="00B8289B" w:rsidRDefault="00B8289B" w:rsidP="00EE399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5869917D" w14:textId="64FF447F" w:rsidR="00B8289B" w:rsidRDefault="00B8289B" w:rsidP="00EE399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389CECEF" w14:textId="773A6204" w:rsidR="00B8289B" w:rsidRDefault="00B8289B" w:rsidP="00EE399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42D4051" w14:textId="67A7BC57" w:rsidR="00EE3992" w:rsidRDefault="00CF2868" w:rsidP="00805B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Đáp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án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>: TN 002</w:t>
      </w:r>
    </w:p>
    <w:p w14:paraId="77092908" w14:textId="77777777" w:rsidR="00EE3992" w:rsidRDefault="00EE3992" w:rsidP="00EE399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4"/>
        <w:gridCol w:w="629"/>
        <w:gridCol w:w="628"/>
        <w:gridCol w:w="629"/>
        <w:gridCol w:w="629"/>
        <w:gridCol w:w="629"/>
        <w:gridCol w:w="629"/>
        <w:gridCol w:w="629"/>
        <w:gridCol w:w="629"/>
        <w:gridCol w:w="629"/>
        <w:gridCol w:w="617"/>
        <w:gridCol w:w="617"/>
        <w:gridCol w:w="617"/>
        <w:gridCol w:w="617"/>
        <w:gridCol w:w="617"/>
        <w:gridCol w:w="617"/>
      </w:tblGrid>
      <w:tr w:rsidR="00EE3992" w:rsidRPr="001A73A2" w14:paraId="7EC833C2" w14:textId="77777777" w:rsidTr="003C66A3">
        <w:tc>
          <w:tcPr>
            <w:tcW w:w="966" w:type="dxa"/>
            <w:vAlign w:val="center"/>
          </w:tcPr>
          <w:p w14:paraId="35780E4B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636" w:type="dxa"/>
            <w:vAlign w:val="center"/>
          </w:tcPr>
          <w:p w14:paraId="59C92CC9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635" w:type="dxa"/>
            <w:vAlign w:val="center"/>
          </w:tcPr>
          <w:p w14:paraId="15C7F72F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636" w:type="dxa"/>
            <w:vAlign w:val="center"/>
          </w:tcPr>
          <w:p w14:paraId="33628996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636" w:type="dxa"/>
            <w:vAlign w:val="center"/>
          </w:tcPr>
          <w:p w14:paraId="66450C37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636" w:type="dxa"/>
            <w:vAlign w:val="center"/>
          </w:tcPr>
          <w:p w14:paraId="01F29A30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636" w:type="dxa"/>
            <w:vAlign w:val="center"/>
          </w:tcPr>
          <w:p w14:paraId="5311CEBF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636" w:type="dxa"/>
            <w:vAlign w:val="center"/>
          </w:tcPr>
          <w:p w14:paraId="6D354EC7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636" w:type="dxa"/>
            <w:vAlign w:val="center"/>
          </w:tcPr>
          <w:p w14:paraId="311C0D86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636" w:type="dxa"/>
            <w:vAlign w:val="center"/>
          </w:tcPr>
          <w:p w14:paraId="1C3F9071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623" w:type="dxa"/>
            <w:vAlign w:val="center"/>
          </w:tcPr>
          <w:p w14:paraId="4D9512D2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623" w:type="dxa"/>
            <w:vAlign w:val="center"/>
          </w:tcPr>
          <w:p w14:paraId="6AFFDEF9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11</w:t>
            </w:r>
          </w:p>
        </w:tc>
        <w:tc>
          <w:tcPr>
            <w:tcW w:w="623" w:type="dxa"/>
            <w:vAlign w:val="center"/>
          </w:tcPr>
          <w:p w14:paraId="7519EABE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12</w:t>
            </w:r>
          </w:p>
        </w:tc>
        <w:tc>
          <w:tcPr>
            <w:tcW w:w="623" w:type="dxa"/>
            <w:vAlign w:val="center"/>
          </w:tcPr>
          <w:p w14:paraId="7E4F77A0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13</w:t>
            </w:r>
          </w:p>
        </w:tc>
        <w:tc>
          <w:tcPr>
            <w:tcW w:w="623" w:type="dxa"/>
            <w:vAlign w:val="center"/>
          </w:tcPr>
          <w:p w14:paraId="49AD3806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14</w:t>
            </w:r>
          </w:p>
        </w:tc>
        <w:tc>
          <w:tcPr>
            <w:tcW w:w="623" w:type="dxa"/>
            <w:vAlign w:val="center"/>
          </w:tcPr>
          <w:p w14:paraId="154B249C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15</w:t>
            </w:r>
          </w:p>
        </w:tc>
      </w:tr>
      <w:tr w:rsidR="00EE3992" w:rsidRPr="001A73A2" w14:paraId="6E8ECC46" w14:textId="77777777" w:rsidTr="003C66A3">
        <w:tc>
          <w:tcPr>
            <w:tcW w:w="966" w:type="dxa"/>
            <w:vAlign w:val="center"/>
          </w:tcPr>
          <w:p w14:paraId="6176976E" w14:textId="77777777" w:rsidR="00EE3992" w:rsidRPr="00341ECC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341ECC">
              <w:rPr>
                <w:rFonts w:ascii="Times New Roman" w:hAnsi="Times New Roman" w:cs="Times New Roman"/>
                <w:b/>
              </w:rPr>
              <w:t>Đáp</w:t>
            </w:r>
            <w:proofErr w:type="spellEnd"/>
            <w:r w:rsidRPr="00341ECC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341ECC">
              <w:rPr>
                <w:rFonts w:ascii="Times New Roman" w:hAnsi="Times New Roman" w:cs="Times New Roman"/>
                <w:b/>
              </w:rPr>
              <w:t>án</w:t>
            </w:r>
            <w:proofErr w:type="spellEnd"/>
          </w:p>
        </w:tc>
        <w:tc>
          <w:tcPr>
            <w:tcW w:w="636" w:type="dxa"/>
            <w:vAlign w:val="center"/>
          </w:tcPr>
          <w:p w14:paraId="1D9C3DD7" w14:textId="493385E0" w:rsidR="00EE3992" w:rsidRPr="001A73A2" w:rsidRDefault="00E064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35" w:type="dxa"/>
            <w:vAlign w:val="center"/>
          </w:tcPr>
          <w:p w14:paraId="0DFD23A5" w14:textId="58A3C488" w:rsidR="00EE3992" w:rsidRPr="001A73A2" w:rsidRDefault="00E064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36" w:type="dxa"/>
            <w:vAlign w:val="center"/>
          </w:tcPr>
          <w:p w14:paraId="434D2FCE" w14:textId="1DB76D4D" w:rsidR="00EE3992" w:rsidRPr="001A73A2" w:rsidRDefault="00E064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636" w:type="dxa"/>
            <w:vAlign w:val="center"/>
          </w:tcPr>
          <w:p w14:paraId="032FDAE4" w14:textId="20E8D8EC" w:rsidR="00EE3992" w:rsidRPr="001A73A2" w:rsidRDefault="00E064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36" w:type="dxa"/>
            <w:vAlign w:val="center"/>
          </w:tcPr>
          <w:p w14:paraId="5DED0344" w14:textId="1FD6A72F" w:rsidR="00EE3992" w:rsidRPr="001A73A2" w:rsidRDefault="00E064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636" w:type="dxa"/>
            <w:vAlign w:val="center"/>
          </w:tcPr>
          <w:p w14:paraId="68A32883" w14:textId="08D87A90" w:rsidR="00EE3992" w:rsidRPr="001A73A2" w:rsidRDefault="00E064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636" w:type="dxa"/>
            <w:vAlign w:val="center"/>
          </w:tcPr>
          <w:p w14:paraId="56560E24" w14:textId="73E29A89" w:rsidR="00EE3992" w:rsidRPr="001A73A2" w:rsidRDefault="00E064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36" w:type="dxa"/>
            <w:vAlign w:val="center"/>
          </w:tcPr>
          <w:p w14:paraId="3E697224" w14:textId="574F6AC3" w:rsidR="00EE3992" w:rsidRPr="001A73A2" w:rsidRDefault="00E064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36" w:type="dxa"/>
            <w:vAlign w:val="center"/>
          </w:tcPr>
          <w:p w14:paraId="6E4C9A9A" w14:textId="1CBF9162" w:rsidR="00EE3992" w:rsidRPr="001A73A2" w:rsidRDefault="00E064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623" w:type="dxa"/>
            <w:vAlign w:val="center"/>
          </w:tcPr>
          <w:p w14:paraId="0BD409BF" w14:textId="7C392E92" w:rsidR="00EE3992" w:rsidRPr="001A73A2" w:rsidRDefault="00E064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23" w:type="dxa"/>
            <w:vAlign w:val="center"/>
          </w:tcPr>
          <w:p w14:paraId="6086AB58" w14:textId="38BC8C4D" w:rsidR="00EE3992" w:rsidRPr="001A73A2" w:rsidRDefault="00E064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23" w:type="dxa"/>
            <w:vAlign w:val="center"/>
          </w:tcPr>
          <w:p w14:paraId="29682955" w14:textId="345F4A27" w:rsidR="00EE3992" w:rsidRPr="001A73A2" w:rsidRDefault="00E064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623" w:type="dxa"/>
            <w:vAlign w:val="center"/>
          </w:tcPr>
          <w:p w14:paraId="1C067DF8" w14:textId="46AC8E63" w:rsidR="00EE3992" w:rsidRPr="001A73A2" w:rsidRDefault="00E064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623" w:type="dxa"/>
            <w:vAlign w:val="center"/>
          </w:tcPr>
          <w:p w14:paraId="401B4FA3" w14:textId="64DF4C19" w:rsidR="00EE3992" w:rsidRPr="001A73A2" w:rsidRDefault="00E064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623" w:type="dxa"/>
            <w:vAlign w:val="center"/>
          </w:tcPr>
          <w:p w14:paraId="72CAF10F" w14:textId="657736A4" w:rsidR="00EE3992" w:rsidRPr="001A73A2" w:rsidRDefault="00E064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</w:tr>
      <w:tr w:rsidR="00EE3992" w:rsidRPr="001A73A2" w14:paraId="5D7AC40E" w14:textId="77777777" w:rsidTr="00E06479">
        <w:tc>
          <w:tcPr>
            <w:tcW w:w="966" w:type="dxa"/>
            <w:vAlign w:val="center"/>
          </w:tcPr>
          <w:p w14:paraId="773F9522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636" w:type="dxa"/>
            <w:vAlign w:val="center"/>
          </w:tcPr>
          <w:p w14:paraId="5D49355B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6</w:t>
            </w:r>
          </w:p>
        </w:tc>
        <w:tc>
          <w:tcPr>
            <w:tcW w:w="635" w:type="dxa"/>
            <w:vAlign w:val="center"/>
          </w:tcPr>
          <w:p w14:paraId="5C90D593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7</w:t>
            </w:r>
          </w:p>
        </w:tc>
        <w:tc>
          <w:tcPr>
            <w:tcW w:w="636" w:type="dxa"/>
            <w:vAlign w:val="center"/>
          </w:tcPr>
          <w:p w14:paraId="3B5E495C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8</w:t>
            </w:r>
          </w:p>
        </w:tc>
        <w:tc>
          <w:tcPr>
            <w:tcW w:w="636" w:type="dxa"/>
            <w:vAlign w:val="center"/>
          </w:tcPr>
          <w:p w14:paraId="2B3129E9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9</w:t>
            </w:r>
          </w:p>
        </w:tc>
        <w:tc>
          <w:tcPr>
            <w:tcW w:w="636" w:type="dxa"/>
            <w:vAlign w:val="center"/>
          </w:tcPr>
          <w:p w14:paraId="1821A12B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0</w:t>
            </w:r>
          </w:p>
        </w:tc>
        <w:tc>
          <w:tcPr>
            <w:tcW w:w="636" w:type="dxa"/>
            <w:tcBorders>
              <w:bottom w:val="single" w:sz="4" w:space="0" w:color="auto"/>
            </w:tcBorders>
            <w:vAlign w:val="center"/>
          </w:tcPr>
          <w:p w14:paraId="5D30BA13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1</w:t>
            </w:r>
          </w:p>
        </w:tc>
        <w:tc>
          <w:tcPr>
            <w:tcW w:w="636" w:type="dxa"/>
            <w:tcBorders>
              <w:bottom w:val="single" w:sz="4" w:space="0" w:color="auto"/>
            </w:tcBorders>
            <w:vAlign w:val="center"/>
          </w:tcPr>
          <w:p w14:paraId="315F415F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2</w:t>
            </w:r>
          </w:p>
        </w:tc>
        <w:tc>
          <w:tcPr>
            <w:tcW w:w="636" w:type="dxa"/>
            <w:tcBorders>
              <w:bottom w:val="single" w:sz="4" w:space="0" w:color="auto"/>
            </w:tcBorders>
            <w:vAlign w:val="center"/>
          </w:tcPr>
          <w:p w14:paraId="2E5BA484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3</w:t>
            </w:r>
          </w:p>
        </w:tc>
        <w:tc>
          <w:tcPr>
            <w:tcW w:w="636" w:type="dxa"/>
            <w:tcBorders>
              <w:bottom w:val="single" w:sz="4" w:space="0" w:color="auto"/>
            </w:tcBorders>
            <w:vAlign w:val="center"/>
          </w:tcPr>
          <w:p w14:paraId="0CC32EFA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4</w:t>
            </w:r>
          </w:p>
        </w:tc>
        <w:tc>
          <w:tcPr>
            <w:tcW w:w="623" w:type="dxa"/>
            <w:tcBorders>
              <w:bottom w:val="single" w:sz="4" w:space="0" w:color="auto"/>
            </w:tcBorders>
            <w:vAlign w:val="center"/>
          </w:tcPr>
          <w:p w14:paraId="36EDEA30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5</w:t>
            </w:r>
          </w:p>
        </w:tc>
        <w:tc>
          <w:tcPr>
            <w:tcW w:w="623" w:type="dxa"/>
            <w:tcBorders>
              <w:bottom w:val="single" w:sz="4" w:space="0" w:color="auto"/>
            </w:tcBorders>
            <w:vAlign w:val="center"/>
          </w:tcPr>
          <w:p w14:paraId="603E0435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6</w:t>
            </w:r>
          </w:p>
        </w:tc>
        <w:tc>
          <w:tcPr>
            <w:tcW w:w="623" w:type="dxa"/>
            <w:tcBorders>
              <w:bottom w:val="single" w:sz="4" w:space="0" w:color="auto"/>
            </w:tcBorders>
            <w:vAlign w:val="center"/>
          </w:tcPr>
          <w:p w14:paraId="46345E1D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7</w:t>
            </w:r>
          </w:p>
        </w:tc>
        <w:tc>
          <w:tcPr>
            <w:tcW w:w="623" w:type="dxa"/>
            <w:tcBorders>
              <w:bottom w:val="single" w:sz="4" w:space="0" w:color="auto"/>
            </w:tcBorders>
            <w:vAlign w:val="center"/>
          </w:tcPr>
          <w:p w14:paraId="620B57D9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8</w:t>
            </w:r>
          </w:p>
        </w:tc>
        <w:tc>
          <w:tcPr>
            <w:tcW w:w="623" w:type="dxa"/>
            <w:tcBorders>
              <w:bottom w:val="single" w:sz="4" w:space="0" w:color="auto"/>
            </w:tcBorders>
            <w:vAlign w:val="center"/>
          </w:tcPr>
          <w:p w14:paraId="68360D73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9</w:t>
            </w:r>
          </w:p>
        </w:tc>
        <w:tc>
          <w:tcPr>
            <w:tcW w:w="623" w:type="dxa"/>
            <w:tcBorders>
              <w:bottom w:val="single" w:sz="4" w:space="0" w:color="auto"/>
            </w:tcBorders>
            <w:vAlign w:val="center"/>
          </w:tcPr>
          <w:p w14:paraId="7CAEEB03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0</w:t>
            </w:r>
          </w:p>
        </w:tc>
      </w:tr>
      <w:tr w:rsidR="00EE3992" w:rsidRPr="001A73A2" w14:paraId="278E4361" w14:textId="77777777" w:rsidTr="00E06479">
        <w:tc>
          <w:tcPr>
            <w:tcW w:w="966" w:type="dxa"/>
            <w:vAlign w:val="center"/>
          </w:tcPr>
          <w:p w14:paraId="49C03191" w14:textId="77777777" w:rsidR="00EE3992" w:rsidRPr="00341ECC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341ECC">
              <w:rPr>
                <w:rFonts w:ascii="Times New Roman" w:hAnsi="Times New Roman" w:cs="Times New Roman"/>
                <w:b/>
              </w:rPr>
              <w:t>Đáp</w:t>
            </w:r>
            <w:proofErr w:type="spellEnd"/>
            <w:r w:rsidRPr="00341ECC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341ECC">
              <w:rPr>
                <w:rFonts w:ascii="Times New Roman" w:hAnsi="Times New Roman" w:cs="Times New Roman"/>
                <w:b/>
              </w:rPr>
              <w:t>án</w:t>
            </w:r>
            <w:proofErr w:type="spellEnd"/>
          </w:p>
        </w:tc>
        <w:tc>
          <w:tcPr>
            <w:tcW w:w="636" w:type="dxa"/>
            <w:vAlign w:val="center"/>
          </w:tcPr>
          <w:p w14:paraId="6D3A5167" w14:textId="2978306F" w:rsidR="00EE3992" w:rsidRPr="001A73A2" w:rsidRDefault="00E064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635" w:type="dxa"/>
            <w:vAlign w:val="center"/>
          </w:tcPr>
          <w:p w14:paraId="7151D26D" w14:textId="02E6D9A9" w:rsidR="00EE3992" w:rsidRPr="001A73A2" w:rsidRDefault="00E064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636" w:type="dxa"/>
            <w:vAlign w:val="center"/>
          </w:tcPr>
          <w:p w14:paraId="6B02A318" w14:textId="6D38D8DF" w:rsidR="00EE3992" w:rsidRPr="001A73A2" w:rsidRDefault="00E064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636" w:type="dxa"/>
            <w:vAlign w:val="center"/>
          </w:tcPr>
          <w:p w14:paraId="5F37C787" w14:textId="38E4D0DC" w:rsidR="00EE3992" w:rsidRPr="001A73A2" w:rsidRDefault="00E064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636" w:type="dxa"/>
            <w:tcBorders>
              <w:right w:val="single" w:sz="4" w:space="0" w:color="auto"/>
            </w:tcBorders>
            <w:vAlign w:val="center"/>
          </w:tcPr>
          <w:p w14:paraId="79EE70F6" w14:textId="3D2D5D6A" w:rsidR="00EE3992" w:rsidRPr="001A73A2" w:rsidRDefault="00E064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709549" w14:textId="10658F04" w:rsidR="00EE3992" w:rsidRPr="001A73A2" w:rsidRDefault="00E064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1BFE8A" w14:textId="232C4853" w:rsidR="00EE3992" w:rsidRPr="001A73A2" w:rsidRDefault="00E064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00D8FE" w14:textId="74DF50A5" w:rsidR="00EE3992" w:rsidRPr="001A73A2" w:rsidRDefault="00E064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91281D" w14:textId="3625C87F" w:rsidR="00EE3992" w:rsidRPr="001A73A2" w:rsidRDefault="00E064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BCE84E" w14:textId="62898208" w:rsidR="00EE3992" w:rsidRPr="001A73A2" w:rsidRDefault="00E064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28EE59" w14:textId="504E5B33" w:rsidR="00EE3992" w:rsidRPr="001A73A2" w:rsidRDefault="00E064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4CA964" w14:textId="690D9BC0" w:rsidR="00EE3992" w:rsidRPr="001A73A2" w:rsidRDefault="00E064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0B5218" w14:textId="4A1D07FD" w:rsidR="00EE3992" w:rsidRPr="001A73A2" w:rsidRDefault="00E064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594ACC" w14:textId="56C85CAF" w:rsidR="00EE3992" w:rsidRPr="001A73A2" w:rsidRDefault="00E064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97330D" w14:textId="5F98955E" w:rsidR="00EE3992" w:rsidRPr="001A73A2" w:rsidRDefault="00E064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</w:tr>
      <w:tr w:rsidR="00EE3992" w:rsidRPr="001A73A2" w14:paraId="072C90D5" w14:textId="77777777" w:rsidTr="003C66A3">
        <w:trPr>
          <w:gridAfter w:val="10"/>
          <w:wAfter w:w="6282" w:type="dxa"/>
        </w:trPr>
        <w:tc>
          <w:tcPr>
            <w:tcW w:w="966" w:type="dxa"/>
            <w:vAlign w:val="center"/>
          </w:tcPr>
          <w:p w14:paraId="17BBA8EC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636" w:type="dxa"/>
            <w:vAlign w:val="center"/>
          </w:tcPr>
          <w:p w14:paraId="154C208E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1</w:t>
            </w:r>
          </w:p>
        </w:tc>
        <w:tc>
          <w:tcPr>
            <w:tcW w:w="635" w:type="dxa"/>
            <w:vAlign w:val="center"/>
          </w:tcPr>
          <w:p w14:paraId="2489B19E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2</w:t>
            </w:r>
          </w:p>
        </w:tc>
        <w:tc>
          <w:tcPr>
            <w:tcW w:w="636" w:type="dxa"/>
            <w:vAlign w:val="center"/>
          </w:tcPr>
          <w:p w14:paraId="516FBF8E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3</w:t>
            </w:r>
          </w:p>
        </w:tc>
        <w:tc>
          <w:tcPr>
            <w:tcW w:w="636" w:type="dxa"/>
            <w:vAlign w:val="center"/>
          </w:tcPr>
          <w:p w14:paraId="47149D87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4</w:t>
            </w:r>
          </w:p>
        </w:tc>
        <w:tc>
          <w:tcPr>
            <w:tcW w:w="636" w:type="dxa"/>
            <w:vAlign w:val="center"/>
          </w:tcPr>
          <w:p w14:paraId="7CEC0FF1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5</w:t>
            </w:r>
          </w:p>
        </w:tc>
      </w:tr>
      <w:tr w:rsidR="00EE3992" w:rsidRPr="001A73A2" w14:paraId="45D354A0" w14:textId="77777777" w:rsidTr="003C66A3">
        <w:trPr>
          <w:gridAfter w:val="10"/>
          <w:wAfter w:w="6282" w:type="dxa"/>
        </w:trPr>
        <w:tc>
          <w:tcPr>
            <w:tcW w:w="966" w:type="dxa"/>
            <w:vAlign w:val="center"/>
          </w:tcPr>
          <w:p w14:paraId="53BCEDA8" w14:textId="77777777" w:rsidR="00EE3992" w:rsidRPr="00341ECC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341ECC">
              <w:rPr>
                <w:rFonts w:ascii="Times New Roman" w:hAnsi="Times New Roman" w:cs="Times New Roman"/>
                <w:b/>
              </w:rPr>
              <w:t>Đáp</w:t>
            </w:r>
            <w:proofErr w:type="spellEnd"/>
            <w:r w:rsidRPr="00341ECC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341ECC">
              <w:rPr>
                <w:rFonts w:ascii="Times New Roman" w:hAnsi="Times New Roman" w:cs="Times New Roman"/>
                <w:b/>
              </w:rPr>
              <w:t>án</w:t>
            </w:r>
            <w:proofErr w:type="spellEnd"/>
          </w:p>
        </w:tc>
        <w:tc>
          <w:tcPr>
            <w:tcW w:w="636" w:type="dxa"/>
            <w:vAlign w:val="center"/>
          </w:tcPr>
          <w:p w14:paraId="11F61B4E" w14:textId="7BA71149" w:rsidR="00EE3992" w:rsidRPr="001A73A2" w:rsidRDefault="00E064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35" w:type="dxa"/>
            <w:vAlign w:val="center"/>
          </w:tcPr>
          <w:p w14:paraId="29822793" w14:textId="534F0B10" w:rsidR="00EE3992" w:rsidRPr="001A73A2" w:rsidRDefault="00E064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636" w:type="dxa"/>
            <w:vAlign w:val="center"/>
          </w:tcPr>
          <w:p w14:paraId="0134FAA3" w14:textId="1A68543C" w:rsidR="00EE3992" w:rsidRPr="001A73A2" w:rsidRDefault="00E064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636" w:type="dxa"/>
            <w:vAlign w:val="center"/>
          </w:tcPr>
          <w:p w14:paraId="687FF696" w14:textId="2F743918" w:rsidR="00EE3992" w:rsidRPr="001A73A2" w:rsidRDefault="00E064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636" w:type="dxa"/>
            <w:vAlign w:val="center"/>
          </w:tcPr>
          <w:p w14:paraId="1023BB41" w14:textId="18BF2982" w:rsidR="00EE3992" w:rsidRPr="001A73A2" w:rsidRDefault="00E0647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</w:tr>
    </w:tbl>
    <w:p w14:paraId="576257D0" w14:textId="77777777" w:rsidR="00EE3992" w:rsidRDefault="00EE3992" w:rsidP="00EE399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3531717D" w14:textId="77777777" w:rsidR="00EE3992" w:rsidRPr="009A52CA" w:rsidRDefault="00EE3992" w:rsidP="00EE3992">
      <w:pPr>
        <w:tabs>
          <w:tab w:val="left" w:pos="360"/>
          <w:tab w:val="left" w:pos="1980"/>
          <w:tab w:val="left" w:pos="3960"/>
          <w:tab w:val="left" w:pos="5940"/>
        </w:tabs>
        <w:spacing w:after="0" w:line="276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9A52CA">
        <w:rPr>
          <w:rFonts w:ascii="Times New Roman" w:hAnsi="Times New Roman" w:cs="Times New Roman"/>
          <w:b/>
          <w:bCs/>
          <w:sz w:val="24"/>
          <w:szCs w:val="24"/>
        </w:rPr>
        <w:t>ĐÁP ÁN</w:t>
      </w:r>
    </w:p>
    <w:p w14:paraId="3652DE77" w14:textId="77777777" w:rsidR="00EE3992" w:rsidRDefault="00EE3992" w:rsidP="0080197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6E119F8F" w14:textId="06D5DBC7" w:rsidR="00CC5218" w:rsidRDefault="00CC5218" w:rsidP="00CC5218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Tự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luận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CF2868">
        <w:rPr>
          <w:rFonts w:ascii="Times New Roman" w:eastAsia="Times New Roman" w:hAnsi="Times New Roman" w:cs="Times New Roman"/>
          <w:b/>
          <w:sz w:val="24"/>
          <w:szCs w:val="24"/>
        </w:rPr>
        <w:t>002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:</w:t>
      </w:r>
    </w:p>
    <w:p w14:paraId="5C4AFEFB" w14:textId="77777777" w:rsidR="00CF2868" w:rsidRPr="00CF2868" w:rsidRDefault="00CF2868" w:rsidP="00CF2868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eastAsia="Calibri" w:hAnsi="Times New Roman" w:cs="Times New Roman"/>
          <w:b/>
          <w:sz w:val="26"/>
          <w:szCs w:val="26"/>
        </w:rPr>
      </w:pPr>
      <w:proofErr w:type="spellStart"/>
      <w:r w:rsidRPr="00CF2868">
        <w:rPr>
          <w:rFonts w:ascii="Times New Roman" w:eastAsia="Calibri" w:hAnsi="Times New Roman" w:cs="Times New Roman"/>
          <w:b/>
          <w:sz w:val="26"/>
          <w:szCs w:val="26"/>
        </w:rPr>
        <w:t>Câu</w:t>
      </w:r>
      <w:proofErr w:type="spellEnd"/>
      <w:r w:rsidRPr="00CF2868">
        <w:rPr>
          <w:rFonts w:ascii="Times New Roman" w:eastAsia="Calibri" w:hAnsi="Times New Roman" w:cs="Times New Roman"/>
          <w:b/>
          <w:sz w:val="26"/>
          <w:szCs w:val="26"/>
        </w:rPr>
        <w:t xml:space="preserve"> 36: </w:t>
      </w:r>
      <w:proofErr w:type="spellStart"/>
      <w:r w:rsidRPr="00CF2868">
        <w:rPr>
          <w:rFonts w:ascii="Times New Roman" w:eastAsia="Calibri" w:hAnsi="Times New Roman" w:cs="Times New Roman"/>
          <w:bCs/>
          <w:sz w:val="26"/>
          <w:szCs w:val="26"/>
        </w:rPr>
        <w:t>Tìm</w:t>
      </w:r>
      <w:proofErr w:type="spellEnd"/>
      <w:r w:rsidRPr="00CF2868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bCs/>
          <w:sz w:val="26"/>
          <w:szCs w:val="26"/>
        </w:rPr>
        <w:t>tập</w:t>
      </w:r>
      <w:proofErr w:type="spellEnd"/>
      <w:r w:rsidRPr="00CF2868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bCs/>
          <w:sz w:val="26"/>
          <w:szCs w:val="26"/>
        </w:rPr>
        <w:t>xác</w:t>
      </w:r>
      <w:proofErr w:type="spellEnd"/>
      <w:r w:rsidRPr="00CF2868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bCs/>
          <w:sz w:val="26"/>
          <w:szCs w:val="26"/>
        </w:rPr>
        <w:t>định</w:t>
      </w:r>
      <w:proofErr w:type="spellEnd"/>
      <w:r w:rsidRPr="00CF2868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bCs/>
          <w:sz w:val="26"/>
          <w:szCs w:val="26"/>
        </w:rPr>
        <w:t>của</w:t>
      </w:r>
      <w:proofErr w:type="spellEnd"/>
      <w:r w:rsidRPr="00CF2868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bCs/>
          <w:sz w:val="26"/>
          <w:szCs w:val="26"/>
        </w:rPr>
        <w:t>hàm</w:t>
      </w:r>
      <w:proofErr w:type="spellEnd"/>
      <w:r w:rsidRPr="00CF2868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bCs/>
          <w:sz w:val="26"/>
          <w:szCs w:val="26"/>
        </w:rPr>
        <w:t>số</w:t>
      </w:r>
      <w:proofErr w:type="spellEnd"/>
      <w:r w:rsidRPr="00CF2868">
        <w:rPr>
          <w:rFonts w:ascii="Times New Roman" w:eastAsia="Calibri" w:hAnsi="Times New Roman" w:cs="Times New Roman"/>
          <w:bCs/>
          <w:sz w:val="26"/>
          <w:szCs w:val="26"/>
        </w:rPr>
        <w:t>:</w:t>
      </w:r>
      <w:r w:rsidRPr="00CF2868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CF2868">
        <w:rPr>
          <w:rFonts w:ascii="Times New Roman" w:eastAsia="Calibri" w:hAnsi="Times New Roman" w:cs="Times New Roman"/>
          <w:b/>
          <w:position w:val="-10"/>
          <w:sz w:val="26"/>
          <w:szCs w:val="26"/>
        </w:rPr>
        <w:object w:dxaOrig="1740" w:dyaOrig="375" w14:anchorId="53830E49">
          <v:shape id="_x0000_i1062" type="#_x0000_t75" style="width:86.95pt;height:19pt" o:ole="">
            <v:imagedata r:id="rId75" o:title=""/>
          </v:shape>
          <o:OLEObject Type="Embed" ProgID="Equation.DSMT4" ShapeID="_x0000_i1062" DrawAspect="Content" ObjectID="_1765027796" r:id="rId76"/>
        </w:object>
      </w:r>
    </w:p>
    <w:p w14:paraId="4424D4B3" w14:textId="77777777" w:rsidR="00CF2868" w:rsidRPr="00CF2868" w:rsidRDefault="00CF2868" w:rsidP="00CF286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proofErr w:type="spellStart"/>
      <w:r w:rsidRPr="00CF2868">
        <w:rPr>
          <w:rFonts w:ascii="Times New Roman" w:eastAsia="Calibri" w:hAnsi="Times New Roman" w:cs="Times New Roman"/>
          <w:b/>
          <w:sz w:val="26"/>
          <w:szCs w:val="26"/>
        </w:rPr>
        <w:t>Câu</w:t>
      </w:r>
      <w:proofErr w:type="spellEnd"/>
      <w:r w:rsidRPr="00CF2868">
        <w:rPr>
          <w:rFonts w:ascii="Times New Roman" w:eastAsia="Calibri" w:hAnsi="Times New Roman" w:cs="Times New Roman"/>
          <w:b/>
          <w:sz w:val="26"/>
          <w:szCs w:val="26"/>
        </w:rPr>
        <w:t xml:space="preserve"> 37: </w:t>
      </w:r>
      <w:r w:rsidRPr="00CF2868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Cho parabol </w:t>
      </w:r>
      <w:r w:rsidRPr="00CF2868">
        <w:rPr>
          <w:rFonts w:ascii="Times New Roman" w:eastAsia="Times New Roman" w:hAnsi="Times New Roman" w:cs="Times New Roman"/>
          <w:position w:val="-14"/>
          <w:sz w:val="26"/>
          <w:szCs w:val="26"/>
          <w:lang w:val="nl-NL"/>
        </w:rPr>
        <w:object w:dxaOrig="2880" w:dyaOrig="435" w14:anchorId="65C7FA82">
          <v:shape id="_x0000_i1063" type="#_x0000_t75" style="width:2in;height:21.75pt" o:ole="">
            <v:imagedata r:id="rId77" o:title=""/>
          </v:shape>
          <o:OLEObject Type="Embed" ProgID="Equation.DSMT4" ShapeID="_x0000_i1063" DrawAspect="Content" ObjectID="_1765027797" r:id="rId78"/>
        </w:object>
      </w:r>
      <w:r w:rsidRPr="00CF2868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, biết rằng </w:t>
      </w:r>
      <w:r w:rsidRPr="00CF2868">
        <w:rPr>
          <w:rFonts w:ascii="Times New Roman" w:eastAsia="Times New Roman" w:hAnsi="Times New Roman" w:cs="Times New Roman"/>
          <w:position w:val="-14"/>
          <w:sz w:val="26"/>
          <w:szCs w:val="26"/>
          <w:lang w:val="nl-NL"/>
        </w:rPr>
        <w:object w:dxaOrig="420" w:dyaOrig="405" w14:anchorId="43E22DF6">
          <v:shape id="_x0000_i1064" type="#_x0000_t75" style="width:21.05pt;height:20.4pt" o:ole="">
            <v:imagedata r:id="rId8" o:title=""/>
          </v:shape>
          <o:OLEObject Type="Embed" ProgID="Equation.DSMT4" ShapeID="_x0000_i1064" DrawAspect="Content" ObjectID="_1765027798" r:id="rId79"/>
        </w:object>
      </w:r>
      <w:r w:rsidRPr="00CF2868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có tọa độ đỉnh </w:t>
      </w:r>
      <w:r w:rsidRPr="00CF2868">
        <w:rPr>
          <w:rFonts w:ascii="Times New Roman" w:eastAsia="Times New Roman" w:hAnsi="Times New Roman" w:cs="Times New Roman"/>
          <w:position w:val="-14"/>
          <w:sz w:val="26"/>
          <w:szCs w:val="26"/>
          <w:lang w:val="nl-NL"/>
        </w:rPr>
        <w:object w:dxaOrig="855" w:dyaOrig="405" w14:anchorId="5709FCF3">
          <v:shape id="_x0000_i1065" type="#_x0000_t75" style="width:42.8pt;height:20.4pt" o:ole="">
            <v:imagedata r:id="rId80" o:title=""/>
          </v:shape>
          <o:OLEObject Type="Embed" ProgID="Equation.DSMT4" ShapeID="_x0000_i1065" DrawAspect="Content" ObjectID="_1765027799" r:id="rId81"/>
        </w:object>
      </w:r>
      <w:r w:rsidRPr="00CF2868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. </w:t>
      </w:r>
    </w:p>
    <w:p w14:paraId="5400B7FC" w14:textId="77777777" w:rsidR="00CF2868" w:rsidRPr="00CF2868" w:rsidRDefault="00CF2868" w:rsidP="00CF286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CF2868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Hãy tính </w:t>
      </w:r>
      <w:r w:rsidRPr="00CF2868">
        <w:rPr>
          <w:rFonts w:ascii="Times New Roman" w:eastAsia="Times New Roman" w:hAnsi="Times New Roman" w:cs="Times New Roman"/>
          <w:position w:val="-6"/>
          <w:sz w:val="26"/>
          <w:szCs w:val="26"/>
          <w:lang w:val="nl-NL"/>
        </w:rPr>
        <w:object w:dxaOrig="1245" w:dyaOrig="360" w14:anchorId="3539D42A">
          <v:shape id="_x0000_i1066" type="#_x0000_t75" style="width:62.5pt;height:18.35pt" o:ole="">
            <v:imagedata r:id="rId82" o:title=""/>
          </v:shape>
          <o:OLEObject Type="Embed" ProgID="Equation.DSMT4" ShapeID="_x0000_i1066" DrawAspect="Content" ObjectID="_1765027800" r:id="rId83"/>
        </w:object>
      </w:r>
      <w:r w:rsidRPr="00CF2868">
        <w:rPr>
          <w:rFonts w:ascii="Times New Roman" w:eastAsia="Times New Roman" w:hAnsi="Times New Roman" w:cs="Times New Roman"/>
          <w:sz w:val="26"/>
          <w:szCs w:val="26"/>
          <w:lang w:val="nl-NL"/>
        </w:rPr>
        <w:t>.</w:t>
      </w:r>
    </w:p>
    <w:p w14:paraId="3A9F1A09" w14:textId="77777777" w:rsidR="00CF2868" w:rsidRPr="00CF2868" w:rsidRDefault="00CF2868" w:rsidP="00CF2868">
      <w:pPr>
        <w:tabs>
          <w:tab w:val="left" w:pos="992"/>
        </w:tabs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proofErr w:type="spellStart"/>
      <w:r w:rsidRPr="00CF2868">
        <w:rPr>
          <w:rFonts w:ascii="Times New Roman" w:eastAsia="Calibri" w:hAnsi="Times New Roman" w:cs="Times New Roman"/>
          <w:b/>
          <w:sz w:val="26"/>
          <w:szCs w:val="26"/>
        </w:rPr>
        <w:t>Câu</w:t>
      </w:r>
      <w:proofErr w:type="spellEnd"/>
      <w:r w:rsidRPr="00CF2868">
        <w:rPr>
          <w:rFonts w:ascii="Times New Roman" w:eastAsia="Calibri" w:hAnsi="Times New Roman" w:cs="Times New Roman"/>
          <w:b/>
          <w:sz w:val="26"/>
          <w:szCs w:val="26"/>
        </w:rPr>
        <w:t xml:space="preserve"> 38: </w:t>
      </w:r>
      <w:r w:rsidRPr="00CF2868">
        <w:rPr>
          <w:rFonts w:ascii="Times New Roman" w:eastAsia="Times New Roman" w:hAnsi="Times New Roman" w:cs="Times New Roman"/>
          <w:b/>
          <w:sz w:val="26"/>
          <w:szCs w:val="26"/>
          <w:lang w:val="x-none"/>
        </w:rPr>
        <w:t xml:space="preserve"> </w:t>
      </w:r>
      <w:r w:rsidRPr="00CF2868">
        <w:rPr>
          <w:rFonts w:ascii="Times New Roman" w:eastAsia="Calibri" w:hAnsi="Times New Roman" w:cs="Times New Roman"/>
          <w:sz w:val="26"/>
          <w:szCs w:val="26"/>
        </w:rPr>
        <w:t xml:space="preserve">Cho </w:t>
      </w:r>
      <w:proofErr w:type="spellStart"/>
      <w:r w:rsidRPr="00CF2868">
        <w:rPr>
          <w:rFonts w:ascii="Times New Roman" w:eastAsia="Calibri" w:hAnsi="Times New Roman" w:cs="Times New Roman"/>
          <w:sz w:val="26"/>
          <w:szCs w:val="26"/>
        </w:rPr>
        <w:t>hình</w:t>
      </w:r>
      <w:proofErr w:type="spellEnd"/>
      <w:r w:rsidRPr="00CF2868">
        <w:rPr>
          <w:rFonts w:ascii="Times New Roman" w:eastAsia="Calibri" w:hAnsi="Times New Roman" w:cs="Times New Roman"/>
          <w:sz w:val="26"/>
          <w:szCs w:val="26"/>
        </w:rPr>
        <w:t xml:space="preserve"> thang </w:t>
      </w:r>
      <w:proofErr w:type="spellStart"/>
      <w:r w:rsidRPr="00CF2868">
        <w:rPr>
          <w:rFonts w:ascii="Times New Roman" w:eastAsia="Calibri" w:hAnsi="Times New Roman" w:cs="Times New Roman"/>
          <w:sz w:val="26"/>
          <w:szCs w:val="26"/>
        </w:rPr>
        <w:t>vuông</w:t>
      </w:r>
      <w:proofErr w:type="spellEnd"/>
      <w:r w:rsidRPr="00CF286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sz w:val="26"/>
          <w:szCs w:val="26"/>
        </w:rPr>
        <w:t>tại</w:t>
      </w:r>
      <w:proofErr w:type="spellEnd"/>
      <w:r w:rsidRPr="00CF2868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CF2868">
        <w:rPr>
          <w:rFonts w:ascii="Times New Roman" w:eastAsia="Times New Roman" w:hAnsi="Times New Roman" w:cs="Times New Roman"/>
          <w:position w:val="-10"/>
          <w:sz w:val="26"/>
          <w:szCs w:val="26"/>
          <w:lang w:val="nl-NL"/>
        </w:rPr>
        <w:object w:dxaOrig="495" w:dyaOrig="315" w14:anchorId="068D1997">
          <v:shape id="_x0000_i1067" type="#_x0000_t75" style="width:24.45pt;height:15.6pt" o:ole="">
            <v:imagedata r:id="rId14" o:title=""/>
          </v:shape>
          <o:OLEObject Type="Embed" ProgID="Equation.DSMT4" ShapeID="_x0000_i1067" DrawAspect="Content" ObjectID="_1765027801" r:id="rId84"/>
        </w:object>
      </w:r>
      <w:r w:rsidRPr="00CF2868">
        <w:rPr>
          <w:rFonts w:ascii="Times New Roman" w:eastAsia="Calibri" w:hAnsi="Times New Roman" w:cs="Times New Roman"/>
          <w:sz w:val="26"/>
          <w:szCs w:val="26"/>
        </w:rPr>
        <w:t xml:space="preserve">, </w:t>
      </w:r>
      <w:r w:rsidRPr="00CF2868">
        <w:rPr>
          <w:rFonts w:ascii="Times New Roman" w:eastAsia="Times New Roman" w:hAnsi="Times New Roman" w:cs="Times New Roman"/>
          <w:position w:val="-6"/>
          <w:sz w:val="26"/>
          <w:szCs w:val="26"/>
          <w:lang w:val="nl-NL"/>
        </w:rPr>
        <w:object w:dxaOrig="2295" w:dyaOrig="285" w14:anchorId="6E1B7086">
          <v:shape id="_x0000_i1068" type="#_x0000_t75" style="width:114.8pt;height:14.25pt" o:ole="">
            <v:imagedata r:id="rId85" o:title=""/>
          </v:shape>
          <o:OLEObject Type="Embed" ProgID="Equation.DSMT4" ShapeID="_x0000_i1068" DrawAspect="Content" ObjectID="_1765027802" r:id="rId86"/>
        </w:object>
      </w:r>
      <w:r w:rsidRPr="00CF2868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. </w:t>
      </w:r>
      <w:proofErr w:type="spellStart"/>
      <w:r w:rsidRPr="00CF2868">
        <w:rPr>
          <w:rFonts w:ascii="Times New Roman" w:eastAsia="Calibri" w:hAnsi="Times New Roman" w:cs="Times New Roman"/>
          <w:sz w:val="26"/>
          <w:szCs w:val="26"/>
        </w:rPr>
        <w:t>Tìm</w:t>
      </w:r>
      <w:proofErr w:type="spellEnd"/>
      <w:r w:rsidRPr="00CF286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sz w:val="26"/>
          <w:szCs w:val="26"/>
        </w:rPr>
        <w:t>độ</w:t>
      </w:r>
      <w:proofErr w:type="spellEnd"/>
      <w:r w:rsidRPr="00CF286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sz w:val="26"/>
          <w:szCs w:val="26"/>
        </w:rPr>
        <w:t>dài</w:t>
      </w:r>
      <w:proofErr w:type="spellEnd"/>
      <w:r w:rsidRPr="00CF286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sz w:val="26"/>
          <w:szCs w:val="26"/>
        </w:rPr>
        <w:t>các</w:t>
      </w:r>
      <w:proofErr w:type="spellEnd"/>
      <w:r w:rsidRPr="00CF286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sz w:val="26"/>
          <w:szCs w:val="26"/>
        </w:rPr>
        <w:t>véctơ</w:t>
      </w:r>
      <w:proofErr w:type="spellEnd"/>
      <w:r w:rsidRPr="00CF286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sz w:val="26"/>
          <w:szCs w:val="26"/>
        </w:rPr>
        <w:t>sau</w:t>
      </w:r>
      <w:proofErr w:type="spellEnd"/>
      <w:r w:rsidRPr="00CF286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sz w:val="26"/>
          <w:szCs w:val="26"/>
        </w:rPr>
        <w:t>theo</w:t>
      </w:r>
      <w:proofErr w:type="spellEnd"/>
      <w:r w:rsidRPr="00CF2868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CF2868">
        <w:rPr>
          <w:rFonts w:ascii="Times New Roman" w:eastAsia="Calibri" w:hAnsi="Times New Roman" w:cs="Times New Roman"/>
          <w:position w:val="-6"/>
          <w:sz w:val="26"/>
          <w:szCs w:val="26"/>
        </w:rPr>
        <w:object w:dxaOrig="195" w:dyaOrig="225" w14:anchorId="2DB8A723">
          <v:shape id="_x0000_i1069" type="#_x0000_t75" style="width:9.5pt;height:11.55pt" o:ole="">
            <v:imagedata r:id="rId87" o:title=""/>
          </v:shape>
          <o:OLEObject Type="Embed" ProgID="Equation.DSMT4" ShapeID="_x0000_i1069" DrawAspect="Content" ObjectID="_1765027803" r:id="rId88"/>
        </w:object>
      </w:r>
    </w:p>
    <w:p w14:paraId="04B69CCC" w14:textId="77777777" w:rsidR="00CF2868" w:rsidRPr="00CF2868" w:rsidRDefault="00CF2868" w:rsidP="00CF2868">
      <w:pPr>
        <w:tabs>
          <w:tab w:val="left" w:pos="992"/>
        </w:tabs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F2868">
        <w:rPr>
          <w:rFonts w:ascii="Times New Roman" w:eastAsia="Calibri" w:hAnsi="Times New Roman" w:cs="Times New Roman"/>
          <w:sz w:val="26"/>
          <w:szCs w:val="26"/>
        </w:rPr>
        <w:t xml:space="preserve">                          </w:t>
      </w:r>
      <w:r w:rsidRPr="00CF2868">
        <w:rPr>
          <w:rFonts w:ascii="Times New Roman" w:eastAsia="Calibri" w:hAnsi="Times New Roman" w:cs="Times New Roman"/>
          <w:b/>
          <w:sz w:val="26"/>
          <w:szCs w:val="26"/>
        </w:rPr>
        <w:t xml:space="preserve">a) </w:t>
      </w:r>
      <w:r w:rsidRPr="00CF2868">
        <w:rPr>
          <w:rFonts w:ascii="Times New Roman" w:eastAsia="Calibri" w:hAnsi="Times New Roman" w:cs="Times New Roman"/>
          <w:position w:val="-6"/>
          <w:sz w:val="26"/>
          <w:szCs w:val="26"/>
        </w:rPr>
        <w:object w:dxaOrig="960" w:dyaOrig="330" w14:anchorId="1FF0B745">
          <v:shape id="_x0000_i1070" type="#_x0000_t75" style="width:48.25pt;height:16.3pt" o:ole="">
            <v:imagedata r:id="rId89" o:title=""/>
          </v:shape>
          <o:OLEObject Type="Embed" ProgID="Equation.DSMT4" ShapeID="_x0000_i1070" DrawAspect="Content" ObjectID="_1765027804" r:id="rId90"/>
        </w:object>
      </w:r>
      <w:r w:rsidRPr="00CF2868">
        <w:rPr>
          <w:rFonts w:ascii="Times New Roman" w:eastAsia="Calibri" w:hAnsi="Times New Roman" w:cs="Times New Roman"/>
          <w:sz w:val="26"/>
          <w:szCs w:val="26"/>
        </w:rPr>
        <w:t xml:space="preserve">                                    </w:t>
      </w:r>
      <w:r w:rsidRPr="00CF2868">
        <w:rPr>
          <w:rFonts w:ascii="Times New Roman" w:eastAsia="Calibri" w:hAnsi="Times New Roman" w:cs="Times New Roman"/>
          <w:b/>
          <w:sz w:val="26"/>
          <w:szCs w:val="26"/>
        </w:rPr>
        <w:t xml:space="preserve"> b)</w:t>
      </w:r>
      <w:r w:rsidRPr="00CF2868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945" w:dyaOrig="330" w14:anchorId="70B38577">
          <v:shape id="_x0000_i1071" type="#_x0000_t75" style="width:47.55pt;height:16.3pt" o:ole="">
            <v:imagedata r:id="rId91" o:title=""/>
          </v:shape>
          <o:OLEObject Type="Embed" ProgID="Equation.DSMT4" ShapeID="_x0000_i1071" DrawAspect="Content" ObjectID="_1765027805" r:id="rId92"/>
        </w:object>
      </w:r>
      <w:r w:rsidRPr="00CF2868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6CA9E332" w14:textId="77777777" w:rsidR="00CF2868" w:rsidRPr="00CF2868" w:rsidRDefault="00CF2868" w:rsidP="00CF2868">
      <w:pPr>
        <w:tabs>
          <w:tab w:val="left" w:pos="992"/>
          <w:tab w:val="center" w:pos="4320"/>
          <w:tab w:val="right" w:pos="8640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proofErr w:type="spellStart"/>
      <w:r w:rsidRPr="00CF2868">
        <w:rPr>
          <w:rFonts w:ascii="Times New Roman" w:eastAsia="Calibri" w:hAnsi="Times New Roman" w:cs="Times New Roman"/>
          <w:b/>
          <w:sz w:val="26"/>
          <w:szCs w:val="26"/>
          <w:lang w:val="fr-FR" w:eastAsia="vi-VN"/>
        </w:rPr>
        <w:t>Câu</w:t>
      </w:r>
      <w:proofErr w:type="spellEnd"/>
      <w:r w:rsidRPr="00CF2868">
        <w:rPr>
          <w:rFonts w:ascii="Times New Roman" w:eastAsia="Calibri" w:hAnsi="Times New Roman" w:cs="Times New Roman"/>
          <w:b/>
          <w:sz w:val="26"/>
          <w:szCs w:val="26"/>
          <w:lang w:val="fr-FR" w:eastAsia="vi-VN"/>
        </w:rPr>
        <w:t xml:space="preserve"> 39 : </w:t>
      </w:r>
      <w:proofErr w:type="spellStart"/>
      <w:r w:rsidRPr="00CF2868">
        <w:rPr>
          <w:rFonts w:ascii="Times New Roman" w:eastAsia="Calibri" w:hAnsi="Times New Roman" w:cs="Times New Roman"/>
          <w:sz w:val="26"/>
          <w:szCs w:val="26"/>
          <w:lang w:val="en-GB"/>
        </w:rPr>
        <w:t>Tìm</w:t>
      </w:r>
      <w:proofErr w:type="spellEnd"/>
      <w:r w:rsidRPr="00CF2868">
        <w:rPr>
          <w:rFonts w:ascii="Times New Roman" w:eastAsia="Calibri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sz w:val="26"/>
          <w:szCs w:val="26"/>
          <w:lang w:val="en-GB"/>
        </w:rPr>
        <w:t>tham</w:t>
      </w:r>
      <w:proofErr w:type="spellEnd"/>
      <w:r w:rsidRPr="00CF2868">
        <w:rPr>
          <w:rFonts w:ascii="Times New Roman" w:eastAsia="Calibri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sz w:val="26"/>
          <w:szCs w:val="26"/>
          <w:lang w:val="en-GB"/>
        </w:rPr>
        <w:t>số</w:t>
      </w:r>
      <w:proofErr w:type="spellEnd"/>
      <w:r w:rsidRPr="00CF2868">
        <w:rPr>
          <w:rFonts w:ascii="Times New Roman" w:eastAsia="Calibri" w:hAnsi="Times New Roman" w:cs="Times New Roman"/>
          <w:sz w:val="26"/>
          <w:szCs w:val="26"/>
          <w:lang w:val="en-GB"/>
        </w:rPr>
        <w:t xml:space="preserve"> </w:t>
      </w:r>
      <w:r w:rsidRPr="00CF2868">
        <w:rPr>
          <w:rFonts w:ascii="Times New Roman" w:eastAsia="Calibri" w:hAnsi="Times New Roman" w:cs="Times New Roman"/>
          <w:position w:val="-6"/>
          <w:sz w:val="26"/>
          <w:szCs w:val="26"/>
        </w:rPr>
        <w:object w:dxaOrig="255" w:dyaOrig="210" w14:anchorId="3214174C">
          <v:shape id="_x0000_i1072" type="#_x0000_t75" style="width:12.9pt;height:10.2pt" o:ole="">
            <v:imagedata r:id="rId24" o:title=""/>
          </v:shape>
          <o:OLEObject Type="Embed" ProgID="Equation.DSMT4" ShapeID="_x0000_i1072" DrawAspect="Content" ObjectID="_1765027806" r:id="rId93"/>
        </w:object>
      </w:r>
      <w:r w:rsidRPr="00CF286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sz w:val="26"/>
          <w:szCs w:val="26"/>
        </w:rPr>
        <w:t>để</w:t>
      </w:r>
      <w:proofErr w:type="spellEnd"/>
      <w:r w:rsidRPr="00CF286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sz w:val="26"/>
          <w:szCs w:val="26"/>
        </w:rPr>
        <w:t>phương</w:t>
      </w:r>
      <w:proofErr w:type="spellEnd"/>
      <w:r w:rsidRPr="00CF286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sz w:val="26"/>
          <w:szCs w:val="26"/>
        </w:rPr>
        <w:t>trình</w:t>
      </w:r>
      <w:proofErr w:type="spellEnd"/>
      <w:r w:rsidRPr="00CF2868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CF2868">
        <w:rPr>
          <w:rFonts w:ascii="Times New Roman" w:eastAsia="Calibri" w:hAnsi="Times New Roman" w:cs="Times New Roman"/>
          <w:position w:val="-10"/>
          <w:sz w:val="26"/>
          <w:szCs w:val="26"/>
        </w:rPr>
        <w:object w:dxaOrig="3375" w:dyaOrig="420" w14:anchorId="47CE9C32">
          <v:shape id="_x0000_i1073" type="#_x0000_t75" style="width:168.45pt;height:21.05pt" o:ole="">
            <v:imagedata r:id="rId26" o:title=""/>
          </v:shape>
          <o:OLEObject Type="Embed" ProgID="Equation.DSMT4" ShapeID="_x0000_i1073" DrawAspect="Content" ObjectID="_1765027807" r:id="rId94"/>
        </w:object>
      </w:r>
      <w:r w:rsidRPr="00CF286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sz w:val="26"/>
          <w:szCs w:val="26"/>
          <w:lang w:val="en-GB"/>
        </w:rPr>
        <w:t>có</w:t>
      </w:r>
      <w:proofErr w:type="spellEnd"/>
      <w:r w:rsidRPr="00CF2868">
        <w:rPr>
          <w:rFonts w:ascii="Times New Roman" w:eastAsia="Calibri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sz w:val="26"/>
          <w:szCs w:val="26"/>
          <w:lang w:val="en-GB"/>
        </w:rPr>
        <w:t>đúng</w:t>
      </w:r>
      <w:proofErr w:type="spellEnd"/>
      <w:r w:rsidRPr="00CF2868">
        <w:rPr>
          <w:rFonts w:ascii="Times New Roman" w:eastAsia="Calibri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sz w:val="26"/>
          <w:szCs w:val="26"/>
          <w:lang w:val="en-GB"/>
        </w:rPr>
        <w:t>bốn</w:t>
      </w:r>
      <w:proofErr w:type="spellEnd"/>
      <w:r w:rsidRPr="00CF2868">
        <w:rPr>
          <w:rFonts w:ascii="Times New Roman" w:eastAsia="Calibri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sz w:val="26"/>
          <w:szCs w:val="26"/>
          <w:lang w:val="en-GB"/>
        </w:rPr>
        <w:t>nghiệm</w:t>
      </w:r>
      <w:proofErr w:type="spellEnd"/>
      <w:r w:rsidRPr="00CF2868">
        <w:rPr>
          <w:rFonts w:ascii="Times New Roman" w:eastAsia="Calibri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sz w:val="26"/>
          <w:szCs w:val="26"/>
          <w:lang w:val="en-GB"/>
        </w:rPr>
        <w:t>phân</w:t>
      </w:r>
      <w:proofErr w:type="spellEnd"/>
      <w:r w:rsidRPr="00CF2868">
        <w:rPr>
          <w:rFonts w:ascii="Times New Roman" w:eastAsia="Calibri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sz w:val="26"/>
          <w:szCs w:val="26"/>
          <w:lang w:val="en-GB"/>
        </w:rPr>
        <w:t>biệt</w:t>
      </w:r>
      <w:proofErr w:type="spellEnd"/>
      <w:r w:rsidRPr="00CF2868">
        <w:rPr>
          <w:rFonts w:ascii="Times New Roman" w:eastAsia="Calibri" w:hAnsi="Times New Roman" w:cs="Times New Roman"/>
          <w:sz w:val="26"/>
          <w:szCs w:val="26"/>
          <w:lang w:val="en-GB"/>
        </w:rPr>
        <w:t>?</w:t>
      </w:r>
    </w:p>
    <w:p w14:paraId="156920D6" w14:textId="7BBCD6BB" w:rsidR="00CC5218" w:rsidRPr="009A52CA" w:rsidRDefault="00CC5218" w:rsidP="00CC5218">
      <w:pPr>
        <w:tabs>
          <w:tab w:val="left" w:pos="360"/>
          <w:tab w:val="left" w:pos="1980"/>
          <w:tab w:val="left" w:pos="3960"/>
          <w:tab w:val="left" w:pos="5940"/>
        </w:tabs>
        <w:spacing w:after="0"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A52CA">
        <w:rPr>
          <w:rFonts w:ascii="Times New Roman" w:hAnsi="Times New Roman" w:cs="Times New Roman"/>
          <w:b/>
          <w:bCs/>
          <w:sz w:val="24"/>
          <w:szCs w:val="24"/>
        </w:rPr>
        <w:t>ĐÁP ÁN</w:t>
      </w:r>
    </w:p>
    <w:tbl>
      <w:tblPr>
        <w:tblStyle w:val="TableGrid"/>
        <w:tblW w:w="9715" w:type="dxa"/>
        <w:tblLook w:val="04A0" w:firstRow="1" w:lastRow="0" w:firstColumn="1" w:lastColumn="0" w:noHBand="0" w:noVBand="1"/>
      </w:tblPr>
      <w:tblGrid>
        <w:gridCol w:w="985"/>
        <w:gridCol w:w="7290"/>
        <w:gridCol w:w="1440"/>
      </w:tblGrid>
      <w:tr w:rsidR="00CC5218" w14:paraId="2A637BB5" w14:textId="77777777" w:rsidTr="00EB3579">
        <w:tc>
          <w:tcPr>
            <w:tcW w:w="985" w:type="dxa"/>
          </w:tcPr>
          <w:p w14:paraId="7D1D618B" w14:textId="77777777" w:rsidR="00CC5218" w:rsidRDefault="00CC5218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052F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âu</w:t>
            </w:r>
            <w:proofErr w:type="spellEnd"/>
            <w:r w:rsidRPr="00E052F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r w:rsidRPr="005E186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290" w:type="dxa"/>
          </w:tcPr>
          <w:p w14:paraId="6B340D5A" w14:textId="77777777" w:rsidR="00CC5218" w:rsidRDefault="00CC5218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40" w:type="dxa"/>
          </w:tcPr>
          <w:p w14:paraId="46F11946" w14:textId="77777777" w:rsidR="00CC5218" w:rsidRDefault="00CC5218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</w:p>
        </w:tc>
      </w:tr>
      <w:tr w:rsidR="00805B0A" w14:paraId="5E0F2AAC" w14:textId="77777777" w:rsidTr="00EB3579">
        <w:tc>
          <w:tcPr>
            <w:tcW w:w="985" w:type="dxa"/>
            <w:vMerge w:val="restart"/>
          </w:tcPr>
          <w:p w14:paraId="458D8A19" w14:textId="77777777" w:rsidR="00805B0A" w:rsidRPr="00272A53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272A5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</w:t>
            </w:r>
            <w:proofErr w:type="spellEnd"/>
            <w:r w:rsidRPr="00272A5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6</w:t>
            </w:r>
          </w:p>
        </w:tc>
        <w:tc>
          <w:tcPr>
            <w:tcW w:w="7290" w:type="dxa"/>
          </w:tcPr>
          <w:p w14:paraId="61F7B586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3C66A3">
              <w:rPr>
                <w:rFonts w:ascii="Times New Roman" w:eastAsia="Calibri" w:hAnsi="Times New Roman" w:cs="Times New Roman"/>
                <w:b/>
                <w:position w:val="-10"/>
                <w:sz w:val="26"/>
                <w:szCs w:val="26"/>
              </w:rPr>
              <w:object w:dxaOrig="1740" w:dyaOrig="375" w14:anchorId="2D6A1AFC">
                <v:shape id="_x0000_i1195" type="#_x0000_t75" style="width:86.95pt;height:19pt" o:ole="">
                  <v:imagedata r:id="rId75" o:title=""/>
                </v:shape>
                <o:OLEObject Type="Embed" ProgID="Equation.DSMT4" ShapeID="_x0000_i1195" DrawAspect="Content" ObjectID="_1765027808" r:id="rId95"/>
              </w:object>
            </w:r>
          </w:p>
          <w:p w14:paraId="76FBCAB7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ĐK: </w:t>
            </w:r>
            <w:r w:rsidRPr="003C66A3">
              <w:rPr>
                <w:rFonts w:ascii="Times New Roman" w:eastAsia="Calibri" w:hAnsi="Times New Roman" w:cs="Times New Roman"/>
                <w:b/>
                <w:position w:val="-6"/>
                <w:sz w:val="26"/>
                <w:szCs w:val="26"/>
              </w:rPr>
              <w:object w:dxaOrig="3280" w:dyaOrig="279" w14:anchorId="5A9A0D49">
                <v:shape id="_x0000_i1196" type="#_x0000_t75" style="width:164.4pt;height:14.25pt" o:ole="">
                  <v:imagedata r:id="rId96" o:title=""/>
                </v:shape>
                <o:OLEObject Type="Embed" ProgID="Equation.DSMT4" ShapeID="_x0000_i1196" DrawAspect="Content" ObjectID="_1765027809" r:id="rId97"/>
              </w:object>
            </w:r>
          </w:p>
        </w:tc>
        <w:tc>
          <w:tcPr>
            <w:tcW w:w="1440" w:type="dxa"/>
          </w:tcPr>
          <w:p w14:paraId="07225C15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D19B3AF" w14:textId="4C333EA9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805B0A" w14:paraId="0EE01450" w14:textId="77777777" w:rsidTr="00EB3579">
        <w:tc>
          <w:tcPr>
            <w:tcW w:w="985" w:type="dxa"/>
            <w:vMerge/>
          </w:tcPr>
          <w:p w14:paraId="06E4EA1F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90" w:type="dxa"/>
          </w:tcPr>
          <w:p w14:paraId="16F64E61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XĐ: </w:t>
            </w:r>
            <w:r w:rsidRPr="003C66A3">
              <w:rPr>
                <w:rFonts w:ascii="Times New Roman" w:eastAsia="Calibri" w:hAnsi="Times New Roman" w:cs="Times New Roman"/>
                <w:b/>
                <w:position w:val="-14"/>
                <w:sz w:val="26"/>
                <w:szCs w:val="26"/>
              </w:rPr>
              <w:object w:dxaOrig="1160" w:dyaOrig="400" w14:anchorId="62FC9E42">
                <v:shape id="_x0000_i1197" type="#_x0000_t75" style="width:57.75pt;height:20.4pt" o:ole="">
                  <v:imagedata r:id="rId98" o:title=""/>
                </v:shape>
                <o:OLEObject Type="Embed" ProgID="Equation.DSMT4" ShapeID="_x0000_i1197" DrawAspect="Content" ObjectID="_1765027810" r:id="rId99"/>
              </w:object>
            </w:r>
          </w:p>
        </w:tc>
        <w:tc>
          <w:tcPr>
            <w:tcW w:w="1440" w:type="dxa"/>
          </w:tcPr>
          <w:p w14:paraId="02298BAD" w14:textId="64F7B99A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05B0A" w14:paraId="694076ED" w14:textId="77777777" w:rsidTr="00EB3579">
        <w:tc>
          <w:tcPr>
            <w:tcW w:w="985" w:type="dxa"/>
            <w:vMerge w:val="restart"/>
          </w:tcPr>
          <w:p w14:paraId="4577F7D6" w14:textId="77777777" w:rsidR="00805B0A" w:rsidRPr="00272A53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272A5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</w:t>
            </w:r>
            <w:proofErr w:type="spellEnd"/>
            <w:r w:rsidRPr="00272A5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7</w:t>
            </w:r>
          </w:p>
        </w:tc>
        <w:tc>
          <w:tcPr>
            <w:tcW w:w="7290" w:type="dxa"/>
          </w:tcPr>
          <w:p w14:paraId="266BB51F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 w:rsidRPr="003C66A3">
              <w:rPr>
                <w:rFonts w:ascii="Times New Roman" w:eastAsia="Times New Roman" w:hAnsi="Times New Roman" w:cs="Times New Roman"/>
                <w:position w:val="-14"/>
                <w:sz w:val="26"/>
                <w:szCs w:val="26"/>
                <w:lang w:val="nl-NL"/>
              </w:rPr>
              <w:object w:dxaOrig="2880" w:dyaOrig="435" w14:anchorId="105023AB">
                <v:shape id="_x0000_i1198" type="#_x0000_t75" style="width:2in;height:21.75pt" o:ole="">
                  <v:imagedata r:id="rId100" o:title=""/>
                </v:shape>
                <o:OLEObject Type="Embed" ProgID="Equation.DSMT4" ShapeID="_x0000_i1198" DrawAspect="Content" ObjectID="_1765027811" r:id="rId101"/>
              </w:object>
            </w:r>
          </w:p>
          <w:p w14:paraId="0D101AB7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 xml:space="preserve">Ta có: </w:t>
            </w:r>
            <w:r w:rsidRPr="003C66A3">
              <w:rPr>
                <w:rFonts w:ascii="Times New Roman" w:eastAsia="Times New Roman" w:hAnsi="Times New Roman" w:cs="Times New Roman"/>
                <w:position w:val="-14"/>
                <w:sz w:val="26"/>
                <w:szCs w:val="26"/>
                <w:lang w:val="nl-NL"/>
              </w:rPr>
              <w:object w:dxaOrig="420" w:dyaOrig="400" w14:anchorId="6D751ADB">
                <v:shape id="_x0000_i1199" type="#_x0000_t75" style="width:21.05pt;height:20.4pt" o:ole="">
                  <v:imagedata r:id="rId34" o:title=""/>
                </v:shape>
                <o:OLEObject Type="Embed" ProgID="Equation.DSMT4" ShapeID="_x0000_i1199" DrawAspect="Content" ObjectID="_1765027812" r:id="rId102"/>
              </w:objec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 xml:space="preserve"> có đỉnh </w:t>
            </w:r>
            <w:r w:rsidRPr="003C66A3">
              <w:rPr>
                <w:rFonts w:ascii="Times New Roman" w:eastAsia="Times New Roman" w:hAnsi="Times New Roman" w:cs="Times New Roman"/>
                <w:position w:val="-14"/>
                <w:sz w:val="26"/>
                <w:szCs w:val="26"/>
                <w:lang w:val="nl-NL"/>
              </w:rPr>
              <w:object w:dxaOrig="855" w:dyaOrig="405" w14:anchorId="40942531">
                <v:shape id="_x0000_i1200" type="#_x0000_t75" style="width:42.8pt;height:20.4pt" o:ole="">
                  <v:imagedata r:id="rId80" o:title=""/>
                </v:shape>
                <o:OLEObject Type="Embed" ProgID="Equation.DSMT4" ShapeID="_x0000_i1200" DrawAspect="Content" ObjectID="_1765027813" r:id="rId103"/>
              </w:object>
            </w:r>
          </w:p>
          <w:p w14:paraId="3DDD97A7" w14:textId="55D042D9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C66A3">
              <w:rPr>
                <w:rFonts w:ascii="Times New Roman" w:eastAsia="Calibri" w:hAnsi="Times New Roman" w:cs="Times New Roman"/>
                <w:b/>
                <w:position w:val="-46"/>
                <w:sz w:val="26"/>
                <w:szCs w:val="26"/>
              </w:rPr>
              <w:object w:dxaOrig="1880" w:dyaOrig="1040" w14:anchorId="0E63965B">
                <v:shape id="_x0000_i1201" type="#_x0000_t75" style="width:93.75pt;height:51.6pt" o:ole="">
                  <v:imagedata r:id="rId104" o:title=""/>
                </v:shape>
                <o:OLEObject Type="Embed" ProgID="Equation.DSMT4" ShapeID="_x0000_i1201" DrawAspect="Content" ObjectID="_1765027814" r:id="rId105"/>
              </w:object>
            </w:r>
            <w:r w:rsidRPr="003C66A3">
              <w:rPr>
                <w:rFonts w:ascii="Times New Roman" w:eastAsia="Calibri" w:hAnsi="Times New Roman" w:cs="Times New Roman"/>
                <w:b/>
                <w:position w:val="-44"/>
                <w:sz w:val="26"/>
                <w:szCs w:val="26"/>
              </w:rPr>
              <w:object w:dxaOrig="2420" w:dyaOrig="999" w14:anchorId="1D8BD476">
                <v:shape id="_x0000_i1202" type="#_x0000_t75" style="width:120.9pt;height:50.25pt" o:ole="">
                  <v:imagedata r:id="rId106" o:title=""/>
                </v:shape>
                <o:OLEObject Type="Embed" ProgID="Equation.DSMT4" ShapeID="_x0000_i1202" DrawAspect="Content" ObjectID="_1765027815" r:id="rId107"/>
              </w:object>
            </w:r>
          </w:p>
        </w:tc>
        <w:tc>
          <w:tcPr>
            <w:tcW w:w="1440" w:type="dxa"/>
          </w:tcPr>
          <w:p w14:paraId="0E982B7B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EC8BBB0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5D53D01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10924920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90FABD8" w14:textId="570C0A8B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05B0A" w14:paraId="5ACBB530" w14:textId="77777777" w:rsidTr="00EB3579">
        <w:tc>
          <w:tcPr>
            <w:tcW w:w="985" w:type="dxa"/>
            <w:vMerge/>
          </w:tcPr>
          <w:p w14:paraId="691F4CDE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90" w:type="dxa"/>
          </w:tcPr>
          <w:p w14:paraId="70D4DAA1" w14:textId="1F0E18B8" w:rsidR="00805B0A" w:rsidRPr="00272A53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</w:pPr>
            <w:proofErr w:type="spellStart"/>
            <w:r>
              <w:t>Vậy</w:t>
            </w:r>
            <w:proofErr w:type="spellEnd"/>
            <w:r>
              <w:t xml:space="preserve">: </w:t>
            </w:r>
            <w:r w:rsidRPr="001E657D">
              <w:rPr>
                <w:rFonts w:ascii="Times New Roman" w:eastAsia="Times New Roman" w:hAnsi="Times New Roman" w:cs="Times New Roman"/>
                <w:position w:val="-28"/>
                <w:sz w:val="26"/>
                <w:szCs w:val="26"/>
                <w:lang w:val="nl-NL"/>
              </w:rPr>
              <w:object w:dxaOrig="3580" w:dyaOrig="760" w14:anchorId="18627D93">
                <v:shape id="_x0000_i1203" type="#_x0000_t75" style="width:179.3pt;height:38.05pt" o:ole="">
                  <v:imagedata r:id="rId108" o:title=""/>
                </v:shape>
                <o:OLEObject Type="Embed" ProgID="Equation.DSMT4" ShapeID="_x0000_i1203" DrawAspect="Content" ObjectID="_1765027816" r:id="rId109"/>
              </w:object>
            </w:r>
          </w:p>
        </w:tc>
        <w:tc>
          <w:tcPr>
            <w:tcW w:w="1440" w:type="dxa"/>
          </w:tcPr>
          <w:p w14:paraId="30D4479A" w14:textId="03FD6000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05B0A" w14:paraId="40AD55D5" w14:textId="77777777" w:rsidTr="00EB3579">
        <w:tc>
          <w:tcPr>
            <w:tcW w:w="985" w:type="dxa"/>
          </w:tcPr>
          <w:p w14:paraId="53F2CEE6" w14:textId="77777777" w:rsidR="00805B0A" w:rsidRPr="00E1474E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E1474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</w:t>
            </w:r>
            <w:proofErr w:type="spellEnd"/>
            <w:r w:rsidRPr="00E1474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3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7290" w:type="dxa"/>
          </w:tcPr>
          <w:p w14:paraId="24F82CF1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) Ta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3C66A3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700" w:dyaOrig="340" w14:anchorId="1578278D">
                <v:shape id="_x0000_i1204" type="#_x0000_t75" style="width:135.15pt;height:17pt" o:ole="">
                  <v:imagedata r:id="rId110" o:title=""/>
                </v:shape>
                <o:OLEObject Type="Embed" ProgID="Equation.DSMT4" ShapeID="_x0000_i1204" DrawAspect="Content" ObjectID="_1765027817" r:id="rId111"/>
              </w:object>
            </w:r>
          </w:p>
          <w:p w14:paraId="5FE0D5CB" w14:textId="616946D2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Suy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ra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: </w:t>
            </w:r>
            <w:r w:rsidRPr="001E657D">
              <w:rPr>
                <w:rFonts w:ascii="Times New Roman" w:eastAsia="Calibri" w:hAnsi="Times New Roman" w:cs="Times New Roman"/>
                <w:position w:val="-18"/>
                <w:sz w:val="26"/>
                <w:szCs w:val="26"/>
              </w:rPr>
              <w:object w:dxaOrig="3080" w:dyaOrig="480" w14:anchorId="3D921A13">
                <v:shape id="_x0000_i1205" type="#_x0000_t75" style="width:153.5pt;height:23.75pt" o:ole="">
                  <v:imagedata r:id="rId112" o:title=""/>
                </v:shape>
                <o:OLEObject Type="Embed" ProgID="Equation.DSMT4" ShapeID="_x0000_i1205" DrawAspect="Content" ObjectID="_1765027818" r:id="rId113"/>
              </w:object>
            </w:r>
          </w:p>
          <w:p w14:paraId="4F76A815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b) Ta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có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: </w:t>
            </w:r>
            <w:r w:rsidRPr="003C66A3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1520" w:dyaOrig="340" w14:anchorId="28FF1A2E">
                <v:shape id="_x0000_i1206" type="#_x0000_t75" style="width:76.1pt;height:17pt" o:ole="">
                  <v:imagedata r:id="rId114" o:title=""/>
                </v:shape>
                <o:OLEObject Type="Embed" ProgID="Equation.DSMT4" ShapeID="_x0000_i1206" DrawAspect="Content" ObjectID="_1765027819" r:id="rId115"/>
              </w:objec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(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ình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vẽ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)</w:t>
            </w:r>
          </w:p>
          <w:p w14:paraId="161B1795" w14:textId="1387771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Theo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giả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hiết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: Tam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giác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CC5218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580" w:dyaOrig="260" w14:anchorId="5D9C10EE">
                <v:shape id="_x0000_i1207" type="#_x0000_t75" style="width:28.55pt;height:12.9pt" o:ole="">
                  <v:imagedata r:id="rId116" o:title=""/>
                </v:shape>
                <o:OLEObject Type="Embed" ProgID="Equation.DSMT4" ShapeID="_x0000_i1207" DrawAspect="Content" ObjectID="_1765027820" r:id="rId117"/>
              </w:objec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vuông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tại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CC5218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60" w:dyaOrig="260" w14:anchorId="47425978">
                <v:shape id="_x0000_i1208" type="#_x0000_t75" style="width:12.9pt;height:12.9pt" o:ole="">
                  <v:imagedata r:id="rId118" o:title=""/>
                </v:shape>
                <o:OLEObject Type="Embed" ProgID="Equation.DSMT4" ShapeID="_x0000_i1208" DrawAspect="Content" ObjectID="_1765027821" r:id="rId119"/>
              </w:objec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có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CC5218">
              <w:rPr>
                <w:rFonts w:ascii="Times New Roman" w:eastAsia="Times New Roman" w:hAnsi="Times New Roman" w:cs="Times New Roman"/>
                <w:position w:val="-10"/>
                <w:sz w:val="26"/>
                <w:szCs w:val="26"/>
              </w:rPr>
              <w:object w:dxaOrig="1719" w:dyaOrig="320" w14:anchorId="576F36B8">
                <v:shape id="_x0000_i1209" type="#_x0000_t75" style="width:85.6pt;height:15.6pt" o:ole="">
                  <v:imagedata r:id="rId120" o:title=""/>
                </v:shape>
                <o:OLEObject Type="Embed" ProgID="Equation.DSMT4" ShapeID="_x0000_i1209" DrawAspect="Content" ObjectID="_1765027822" r:id="rId121"/>
              </w:object>
            </w:r>
          </w:p>
          <w:p w14:paraId="28645C76" w14:textId="3AA19403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Suy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ra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: </w:t>
            </w:r>
            <w:r w:rsidRPr="00CC5218">
              <w:rPr>
                <w:rFonts w:ascii="Times New Roman" w:eastAsia="Times New Roman" w:hAnsi="Times New Roman" w:cs="Times New Roman"/>
                <w:position w:val="-18"/>
                <w:sz w:val="26"/>
                <w:szCs w:val="26"/>
              </w:rPr>
              <w:object w:dxaOrig="4800" w:dyaOrig="499" w14:anchorId="609320C9">
                <v:shape id="_x0000_i1210" type="#_x0000_t75" style="width:239.75pt;height:24.45pt" o:ole="">
                  <v:imagedata r:id="rId122" o:title=""/>
                </v:shape>
                <o:OLEObject Type="Embed" ProgID="Equation.DSMT4" ShapeID="_x0000_i1210" DrawAspect="Content" ObjectID="_1765027823" r:id="rId123"/>
              </w:object>
            </w:r>
          </w:p>
          <w:p w14:paraId="2D3BF096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F897C89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87B9001" w14:textId="3992FFE3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89984" behindDoc="0" locked="0" layoutInCell="1" allowOverlap="1" wp14:anchorId="3DFCE3A8" wp14:editId="10BFCA6C">
                      <wp:simplePos x="0" y="0"/>
                      <wp:positionH relativeFrom="column">
                        <wp:posOffset>891264</wp:posOffset>
                      </wp:positionH>
                      <wp:positionV relativeFrom="paragraph">
                        <wp:posOffset>149992</wp:posOffset>
                      </wp:positionV>
                      <wp:extent cx="3009900" cy="1323975"/>
                      <wp:effectExtent l="0" t="0" r="0" b="0"/>
                      <wp:wrapNone/>
                      <wp:docPr id="63" name="Group 6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009900" cy="1323975"/>
                                <a:chOff x="0" y="0"/>
                                <a:chExt cx="3009900" cy="1323975"/>
                              </a:xfrm>
                            </wpg:grpSpPr>
                            <wps:wsp>
                              <wps:cNvPr id="64" name="Text Box 64"/>
                              <wps:cNvSpPr txBox="1"/>
                              <wps:spPr>
                                <a:xfrm>
                                  <a:off x="28575" y="114300"/>
                                  <a:ext cx="333375" cy="3238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75DA719" w14:textId="77777777" w:rsidR="00805B0A" w:rsidRDefault="00805B0A" w:rsidP="00CC5218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5" name="Text Box 65"/>
                              <wps:cNvSpPr txBox="1"/>
                              <wps:spPr>
                                <a:xfrm>
                                  <a:off x="0" y="876300"/>
                                  <a:ext cx="333375" cy="3238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89294D5" w14:textId="77777777" w:rsidR="00805B0A" w:rsidRDefault="00805B0A" w:rsidP="00CC5218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6" name="Text Box 66"/>
                              <wps:cNvSpPr txBox="1"/>
                              <wps:spPr>
                                <a:xfrm>
                                  <a:off x="933450" y="57150"/>
                                  <a:ext cx="333375" cy="3238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11E766A" w14:textId="77777777" w:rsidR="00805B0A" w:rsidRDefault="00805B0A" w:rsidP="00CC5218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7" name="Text Box 67"/>
                              <wps:cNvSpPr txBox="1"/>
                              <wps:spPr>
                                <a:xfrm>
                                  <a:off x="1885950" y="1000125"/>
                                  <a:ext cx="333375" cy="3238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3DC5315" w14:textId="77777777" w:rsidR="00805B0A" w:rsidRDefault="00805B0A" w:rsidP="00CC5218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8" name="Text Box 68"/>
                              <wps:cNvSpPr txBox="1"/>
                              <wps:spPr>
                                <a:xfrm>
                                  <a:off x="2676525" y="0"/>
                                  <a:ext cx="333375" cy="3238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650145E" w14:textId="77777777" w:rsidR="00805B0A" w:rsidRDefault="00805B0A" w:rsidP="00CC5218">
                                    <w:r>
                                      <w:t>E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9" name="Text Box 69"/>
                              <wps:cNvSpPr txBox="1"/>
                              <wps:spPr>
                                <a:xfrm>
                                  <a:off x="2676525" y="990600"/>
                                  <a:ext cx="333375" cy="3238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8DBE03D" w14:textId="77777777" w:rsidR="00805B0A" w:rsidRDefault="00805B0A" w:rsidP="00CC5218">
                                    <w:r>
                                      <w:t>F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70" name="Group 70"/>
                              <wpg:cNvGrpSpPr/>
                              <wpg:grpSpPr>
                                <a:xfrm>
                                  <a:off x="257175" y="295275"/>
                                  <a:ext cx="2581275" cy="733425"/>
                                  <a:chOff x="0" y="0"/>
                                  <a:chExt cx="2581275" cy="733425"/>
                                </a:xfrm>
                              </wpg:grpSpPr>
                              <wpg:grpSp>
                                <wpg:cNvPr id="71" name="Group 71"/>
                                <wpg:cNvGrpSpPr/>
                                <wpg:grpSpPr>
                                  <a:xfrm>
                                    <a:off x="0" y="0"/>
                                    <a:ext cx="2581275" cy="733425"/>
                                    <a:chOff x="0" y="0"/>
                                    <a:chExt cx="2581275" cy="733425"/>
                                  </a:xfrm>
                                </wpg:grpSpPr>
                                <wps:wsp>
                                  <wps:cNvPr id="72" name="Straight Connector 72"/>
                                  <wps:cNvCnPr/>
                                  <wps:spPr>
                                    <a:xfrm>
                                      <a:off x="0" y="0"/>
                                      <a:ext cx="0" cy="7334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73" name="Straight Connector 73"/>
                                  <wps:cNvCnPr/>
                                  <wps:spPr>
                                    <a:xfrm>
                                      <a:off x="0" y="0"/>
                                      <a:ext cx="771525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74" name="Straight Connector 74"/>
                                  <wps:cNvCnPr/>
                                  <wps:spPr>
                                    <a:xfrm>
                                      <a:off x="0" y="733425"/>
                                      <a:ext cx="17526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75" name="Straight Connector 75"/>
                                  <wps:cNvCnPr/>
                                  <wps:spPr>
                                    <a:xfrm>
                                      <a:off x="771525" y="0"/>
                                      <a:ext cx="981075" cy="7334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76" name="Straight Connector 76"/>
                                  <wps:cNvCnPr/>
                                  <wps:spPr>
                                    <a:xfrm flipV="1">
                                      <a:off x="0" y="0"/>
                                      <a:ext cx="771525" cy="7334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77" name="Straight Connector 77"/>
                                  <wps:cNvCnPr/>
                                  <wps:spPr>
                                    <a:xfrm flipV="1">
                                      <a:off x="1752600" y="0"/>
                                      <a:ext cx="828675" cy="7334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78" name="Straight Connector 78"/>
                                  <wps:cNvCnPr/>
                                  <wps:spPr>
                                    <a:xfrm>
                                      <a:off x="771525" y="0"/>
                                      <a:ext cx="180975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79" name="Straight Connector 79"/>
                                  <wps:cNvCnPr/>
                                  <wps:spPr>
                                    <a:xfrm>
                                      <a:off x="2581275" y="0"/>
                                      <a:ext cx="0" cy="7334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80" name="Straight Connector 80"/>
                                  <wps:cNvCnPr/>
                                  <wps:spPr>
                                    <a:xfrm flipH="1">
                                      <a:off x="1752600" y="733425"/>
                                      <a:ext cx="828675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</wpg:grpSp>
                              <wps:wsp>
                                <wps:cNvPr id="81" name="Straight Arrow Connector 81"/>
                                <wps:cNvCnPr/>
                                <wps:spPr>
                                  <a:xfrm flipV="1">
                                    <a:off x="0" y="0"/>
                                    <a:ext cx="2581275" cy="73342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rgbClr val="4472C4"/>
                                    </a:solidFill>
                                    <a:prstDash val="solid"/>
                                    <a:miter lim="800000"/>
                                    <a:tailEnd type="triangle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DFCE3A8" id="Group 63" o:spid="_x0000_s1047" style="position:absolute;left:0;text-align:left;margin-left:70.2pt;margin-top:11.8pt;width:237pt;height:104.25pt;z-index:251689984;mso-width-relative:margin;mso-height-relative:margin" coordsize="30099,132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64" o:spid="_x0000_s1048" type="#_x0000_t202" style="position:absolute;left:285;top:1143;width:3334;height:3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m/x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DzKm/xxQAAANsAAAAP&#10;AAAAAAAAAAAAAAAAAAcCAABkcnMvZG93bnJldi54bWxQSwUGAAAAAAMAAwC3AAAA+QIAAAAA&#10;" filled="f" stroked="f" strokeweight=".5pt">
                        <v:textbox>
                          <w:txbxContent>
                            <w:p w14:paraId="075DA719" w14:textId="77777777" w:rsidR="00805B0A" w:rsidRDefault="00805B0A" w:rsidP="00CC5218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shape id="Text Box 65" o:spid="_x0000_s1049" type="#_x0000_t202" style="position:absolute;top:8763;width:3333;height:3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spq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VBr9f4g+QxQ8AAAD//wMAUEsBAi0AFAAGAAgAAAAhANvh9svuAAAAhQEAABMAAAAAAAAA&#10;AAAAAAAAAAAAAFtDb250ZW50X1R5cGVzXS54bWxQSwECLQAUAAYACAAAACEAWvQsW78AAAAVAQAA&#10;CwAAAAAAAAAAAAAAAAAfAQAAX3JlbHMvLnJlbHNQSwECLQAUAAYACAAAACEAnGbKasYAAADbAAAA&#10;DwAAAAAAAAAAAAAAAAAHAgAAZHJzL2Rvd25yZXYueG1sUEsFBgAAAAADAAMAtwAAAPoCAAAAAA==&#10;" filled="f" stroked="f" strokeweight=".5pt">
                        <v:textbox>
                          <w:txbxContent>
                            <w:p w14:paraId="689294D5" w14:textId="77777777" w:rsidR="00805B0A" w:rsidRDefault="00805B0A" w:rsidP="00CC5218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66" o:spid="_x0000_s1050" type="#_x0000_t202" style="position:absolute;left:9334;top:571;width:3334;height:3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" filled="f" stroked="f" strokeweight=".5pt">
                        <v:textbox>
                          <w:txbxContent>
                            <w:p w14:paraId="611E766A" w14:textId="77777777" w:rsidR="00805B0A" w:rsidRDefault="00805B0A" w:rsidP="00CC5218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67" o:spid="_x0000_s1051" type="#_x0000_t202" style="position:absolute;left:18859;top:10001;width:3334;height:3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" filled="f" stroked="f" strokeweight=".5pt">
                        <v:textbox>
                          <w:txbxContent>
                            <w:p w14:paraId="03DC5315" w14:textId="77777777" w:rsidR="00805B0A" w:rsidRDefault="00805B0A" w:rsidP="00CC5218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68" o:spid="_x0000_s1052" type="#_x0000_t202" style="position:absolute;left:26765;width:3334;height:3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2X0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" filled="f" stroked="f" strokeweight=".5pt">
                        <v:textbox>
                          <w:txbxContent>
                            <w:p w14:paraId="6650145E" w14:textId="77777777" w:rsidR="00805B0A" w:rsidRDefault="00805B0A" w:rsidP="00CC5218">
                              <w:r>
                                <w:t>E</w:t>
                              </w:r>
                            </w:p>
                          </w:txbxContent>
                        </v:textbox>
                      </v:shape>
                      <v:shape id="Text Box 69" o:spid="_x0000_s1053" type="#_x0000_t202" style="position:absolute;left:26765;top:9906;width:3334;height:3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" filled="f" stroked="f" strokeweight=".5pt">
                        <v:textbox>
                          <w:txbxContent>
                            <w:p w14:paraId="58DBE03D" w14:textId="77777777" w:rsidR="00805B0A" w:rsidRDefault="00805B0A" w:rsidP="00CC5218">
                              <w:r>
                                <w:t>F</w:t>
                              </w:r>
                            </w:p>
                          </w:txbxContent>
                        </v:textbox>
                      </v:shape>
                      <v:group id="Group 70" o:spid="_x0000_s1054" style="position:absolute;left:2571;top:2952;width:25813;height:7335" coordsize="25812,73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ie6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rA9fwg+QuzsAAAD//wMAUEsBAi0AFAAGAAgAAAAhANvh9svuAAAAhQEAABMAAAAAAAAAAAAA&#10;AAAAAAAAAFtDb250ZW50X1R5cGVzXS54bWxQSwECLQAUAAYACAAAACEAWvQsW78AAAAVAQAACwAA&#10;AAAAAAAAAAAAAAAfAQAAX3JlbHMvLnJlbHNQSwECLQAUAAYACAAAACEAMOInusMAAADbAAAADwAA&#10;AAAAAAAAAAAAAAAHAgAAZHJzL2Rvd25yZXYueG1sUEsFBgAAAAADAAMAtwAAAPcCAAAAAA==&#10;">
                        <v:group id="Group 71" o:spid="_x0000_s1055" style="position:absolute;width:25812;height:7334" coordsize="25812,73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">
                          <v:line id="Straight Connector 72" o:spid="_x0000_s1056" style="position:absolute;visibility:visible;mso-wrap-style:square" from="0,0" to="0,7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" strokecolor="windowText" strokeweight=".5pt">
                            <v:stroke joinstyle="miter"/>
                          </v:line>
                          <v:line id="Straight Connector 73" o:spid="_x0000_s1057" style="position:absolute;visibility:visible;mso-wrap-style:square" from="0,0" to="7715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" strokecolor="windowText" strokeweight=".5pt">
                            <v:stroke joinstyle="miter"/>
                          </v:line>
                          <v:line id="Straight Connector 74" o:spid="_x0000_s1058" style="position:absolute;visibility:visible;mso-wrap-style:square" from="0,7334" to="17526,7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" strokecolor="windowText" strokeweight=".5pt">
                            <v:stroke joinstyle="miter"/>
                          </v:line>
                          <v:line id="Straight Connector 75" o:spid="_x0000_s1059" style="position:absolute;visibility:visible;mso-wrap-style:square" from="7715,0" to="17526,7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" strokecolor="windowText" strokeweight=".5pt">
                            <v:stroke joinstyle="miter"/>
                          </v:line>
                          <v:line id="Straight Connector 76" o:spid="_x0000_s1060" style="position:absolute;flip:y;visibility:visible;mso-wrap-style:square" from="0,0" to="7715,7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" strokecolor="windowText" strokeweight=".5pt">
                            <v:stroke joinstyle="miter"/>
                          </v:line>
                          <v:line id="Straight Connector 77" o:spid="_x0000_s1061" style="position:absolute;flip:y;visibility:visible;mso-wrap-style:square" from="17526,0" to="25812,7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" strokecolor="windowText" strokeweight=".5pt">
                            <v:stroke joinstyle="miter"/>
                          </v:line>
                          <v:line id="Straight Connector 78" o:spid="_x0000_s1062" style="position:absolute;visibility:visible;mso-wrap-style:square" from="7715,0" to="25812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" strokecolor="windowText" strokeweight=".5pt">
                            <v:stroke joinstyle="miter"/>
                          </v:line>
                          <v:line id="Straight Connector 79" o:spid="_x0000_s1063" style="position:absolute;visibility:visible;mso-wrap-style:square" from="25812,0" to="25812,7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" strokecolor="windowText" strokeweight=".5pt">
                            <v:stroke joinstyle="miter"/>
                          </v:line>
                          <v:line id="Straight Connector 80" o:spid="_x0000_s1064" style="position:absolute;flip:x;visibility:visible;mso-wrap-style:square" from="17526,7334" to="25812,7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" strokecolor="windowText" strokeweight=".5pt">
                            <v:stroke joinstyle="miter"/>
                          </v:line>
                        </v:group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81" o:spid="_x0000_s1065" type="#_x0000_t32" style="position:absolute;width:25812;height:733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" strokecolor="#4472c4" strokeweight=".5pt">
                          <v:stroke endarrow="block" joinstyle="miter"/>
                        </v:shape>
                      </v:group>
                    </v:group>
                  </w:pict>
                </mc:Fallback>
              </mc:AlternateContent>
            </w:r>
          </w:p>
          <w:p w14:paraId="07503023" w14:textId="46FC2529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6430521" w14:textId="1428A05A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59C5C9B" w14:textId="0A99A431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33CA545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563239D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A5363EA" w14:textId="19643C1F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40" w:type="dxa"/>
          </w:tcPr>
          <w:p w14:paraId="2A5889E3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,25</w:t>
            </w:r>
          </w:p>
          <w:p w14:paraId="21AE918C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411277A9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C855307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1CF1C12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132C2D51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C2CE07F" w14:textId="5FB739AB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2" w:name="_GoBack"/>
            <w:bookmarkEnd w:id="2"/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05B0A" w14:paraId="2C11B296" w14:textId="77777777" w:rsidTr="00EB3579">
        <w:tc>
          <w:tcPr>
            <w:tcW w:w="985" w:type="dxa"/>
          </w:tcPr>
          <w:p w14:paraId="54C2A338" w14:textId="77777777" w:rsidR="00805B0A" w:rsidRPr="00801972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80197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Câu</w:t>
            </w:r>
            <w:proofErr w:type="spellEnd"/>
            <w:r w:rsidRPr="0080197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39</w:t>
            </w:r>
          </w:p>
        </w:tc>
        <w:tc>
          <w:tcPr>
            <w:tcW w:w="7290" w:type="dxa"/>
          </w:tcPr>
          <w:p w14:paraId="1E6D51E5" w14:textId="77777777" w:rsidR="00805B0A" w:rsidRDefault="00805B0A" w:rsidP="00805B0A">
            <w:pPr>
              <w:spacing w:line="276" w:lineRule="auto"/>
              <w:ind w:left="7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003820">
              <w:rPr>
                <w:rFonts w:ascii="Times New Roman" w:eastAsia="Calibri" w:hAnsi="Times New Roman" w:cs="Times New Roman"/>
                <w:position w:val="-10"/>
                <w:sz w:val="26"/>
                <w:szCs w:val="26"/>
              </w:rPr>
              <w:object w:dxaOrig="3375" w:dyaOrig="420" w14:anchorId="0C37FDBF">
                <v:shape id="_x0000_i1211" type="#_x0000_t75" style="width:168.45pt;height:21.05pt" o:ole="">
                  <v:imagedata r:id="rId26" o:title=""/>
                </v:shape>
                <o:OLEObject Type="Embed" ProgID="Equation.DSMT4" ShapeID="_x0000_i1211" DrawAspect="Content" ObjectID="_1765027824" r:id="rId124"/>
              </w:object>
            </w:r>
          </w:p>
          <w:p w14:paraId="62EB79AF" w14:textId="77777777" w:rsidR="00805B0A" w:rsidRDefault="00805B0A" w:rsidP="00805B0A">
            <w:pPr>
              <w:spacing w:line="276" w:lineRule="auto"/>
              <w:ind w:left="7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Đặt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2C24E0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3340" w:dyaOrig="440" w14:anchorId="5B0E4DD8">
                <v:shape id="_x0000_i1212" type="#_x0000_t75" style="width:167.1pt;height:21.75pt" o:ole="">
                  <v:imagedata r:id="rId59" o:title=""/>
                </v:shape>
                <o:OLEObject Type="Embed" ProgID="Equation.DSMT4" ShapeID="_x0000_i1212" DrawAspect="Content" ObjectID="_1765027825" r:id="rId125"/>
              </w:object>
            </w:r>
          </w:p>
          <w:p w14:paraId="7EA810F4" w14:textId="77777777" w:rsidR="00805B0A" w:rsidRDefault="00805B0A" w:rsidP="00805B0A">
            <w:pPr>
              <w:spacing w:line="276" w:lineRule="auto"/>
              <w:ind w:left="7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Phương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trình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đã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cho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trở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thành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: </w:t>
            </w:r>
            <w:r w:rsidRPr="002C24E0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040" w:dyaOrig="320" w14:anchorId="4ECD3FEB">
                <v:shape id="_x0000_i1213" type="#_x0000_t75" style="width:101.9pt;height:15.6pt" o:ole="">
                  <v:imagedata r:id="rId61" o:title=""/>
                </v:shape>
                <o:OLEObject Type="Embed" ProgID="Equation.DSMT4" ShapeID="_x0000_i1213" DrawAspect="Content" ObjectID="_1765027826" r:id="rId126"/>
              </w:objec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(*)</w:t>
            </w:r>
          </w:p>
          <w:p w14:paraId="109F4D71" w14:textId="77777777" w:rsidR="00805B0A" w:rsidRDefault="00805B0A" w:rsidP="00805B0A">
            <w:pPr>
              <w:spacing w:line="276" w:lineRule="auto"/>
              <w:ind w:left="7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Ta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có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: </w:t>
            </w:r>
            <w:r w:rsidRPr="002C24E0">
              <w:rPr>
                <w:rFonts w:ascii="Times New Roman" w:eastAsia="Calibri" w:hAnsi="Times New Roman" w:cs="Times New Roman"/>
                <w:position w:val="-14"/>
                <w:sz w:val="26"/>
                <w:szCs w:val="26"/>
              </w:rPr>
              <w:object w:dxaOrig="3040" w:dyaOrig="440" w14:anchorId="3319FC27">
                <v:shape id="_x0000_i1214" type="#_x0000_t75" style="width:152.15pt;height:21.75pt" o:ole="">
                  <v:imagedata r:id="rId63" o:title=""/>
                </v:shape>
                <o:OLEObject Type="Embed" ProgID="Equation.DSMT4" ShapeID="_x0000_i1214" DrawAspect="Content" ObjectID="_1765027827" r:id="rId127"/>
              </w:object>
            </w:r>
          </w:p>
          <w:p w14:paraId="4A6A91A3" w14:textId="77777777" w:rsidR="00805B0A" w:rsidRDefault="00805B0A" w:rsidP="00805B0A">
            <w:pPr>
              <w:spacing w:line="276" w:lineRule="auto"/>
              <w:ind w:left="7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2C24E0">
              <w:rPr>
                <w:rFonts w:ascii="Times New Roman" w:hAnsi="Times New Roman" w:cs="Times New Roman"/>
                <w:sz w:val="24"/>
                <w:szCs w:val="24"/>
              </w:rPr>
              <w:t>Phương</w:t>
            </w:r>
            <w:proofErr w:type="spellEnd"/>
            <w:r w:rsidRPr="002C24E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C24E0">
              <w:rPr>
                <w:rFonts w:ascii="Times New Roman" w:hAnsi="Times New Roman" w:cs="Times New Roman"/>
                <w:sz w:val="24"/>
                <w:szCs w:val="24"/>
              </w:rPr>
              <w:t>trình</w:t>
            </w:r>
            <w:proofErr w:type="spellEnd"/>
            <w:r w:rsidRPr="002C24E0">
              <w:rPr>
                <w:rFonts w:ascii="Times New Roman" w:hAnsi="Times New Roman" w:cs="Times New Roman"/>
                <w:sz w:val="24"/>
                <w:szCs w:val="24"/>
              </w:rPr>
              <w:t xml:space="preserve"> (*) </w:t>
            </w:r>
            <w:proofErr w:type="spellStart"/>
            <w:r w:rsidRPr="002C24E0"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 w:rsidRPr="002C24E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C24E0">
              <w:rPr>
                <w:rFonts w:ascii="Times New Roman" w:hAnsi="Times New Roman" w:cs="Times New Roman"/>
                <w:sz w:val="24"/>
                <w:szCs w:val="24"/>
              </w:rPr>
              <w:t>nghiệm</w:t>
            </w:r>
            <w:proofErr w:type="spellEnd"/>
            <w:r w:rsidRPr="002C24E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C24E0"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proofErr w:type="spellEnd"/>
            <w:r w:rsidRPr="002C24E0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2C24E0">
              <w:rPr>
                <w:rFonts w:ascii="Times New Roman" w:eastAsia="Calibri" w:hAnsi="Times New Roman" w:cs="Times New Roman"/>
                <w:position w:val="-30"/>
                <w:sz w:val="26"/>
                <w:szCs w:val="26"/>
              </w:rPr>
              <w:object w:dxaOrig="1120" w:dyaOrig="720" w14:anchorId="06EB3F96">
                <v:shape id="_x0000_i1215" type="#_x0000_t75" style="width:56.4pt;height:36pt" o:ole="">
                  <v:imagedata r:id="rId65" o:title=""/>
                </v:shape>
                <o:OLEObject Type="Embed" ProgID="Equation.DSMT4" ShapeID="_x0000_i1215" DrawAspect="Content" ObjectID="_1765027828" r:id="rId128"/>
              </w:object>
            </w:r>
          </w:p>
          <w:p w14:paraId="7561ECC8" w14:textId="77777777" w:rsidR="00805B0A" w:rsidRDefault="00805B0A" w:rsidP="00805B0A">
            <w:pPr>
              <w:spacing w:line="276" w:lineRule="auto"/>
              <w:ind w:left="7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Phương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trình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đã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cho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có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đúng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bốn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nghiệm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phân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biệt</w:t>
            </w:r>
            <w:proofErr w:type="spellEnd"/>
          </w:p>
          <w:p w14:paraId="48C5BB4D" w14:textId="3DD96A42" w:rsidR="00805B0A" w:rsidRDefault="00805B0A" w:rsidP="00805B0A">
            <w:pPr>
              <w:spacing w:line="276" w:lineRule="auto"/>
              <w:ind w:left="7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Khi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và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chỉ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khi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phương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trình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(*)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có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hai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nghiệm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phân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biệt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lớn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hơn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0E22D1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139" w:dyaOrig="260" w14:anchorId="09F301B0">
                <v:shape id="_x0000_i1216" type="#_x0000_t75" style="width:6.8pt;height:12.9pt" o:ole="">
                  <v:imagedata r:id="rId67" o:title=""/>
                </v:shape>
                <o:OLEObject Type="Embed" ProgID="Equation.DSMT4" ShapeID="_x0000_i1216" DrawAspect="Content" ObjectID="_1765027829" r:id="rId129"/>
              </w:objec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0E22D1">
              <w:rPr>
                <w:rFonts w:ascii="Times New Roman" w:eastAsia="Calibri" w:hAnsi="Times New Roman" w:cs="Times New Roman"/>
                <w:position w:val="-44"/>
                <w:sz w:val="26"/>
                <w:szCs w:val="26"/>
              </w:rPr>
              <w:object w:dxaOrig="2560" w:dyaOrig="999" w14:anchorId="3A1F95E6">
                <v:shape id="_x0000_i1217" type="#_x0000_t75" style="width:128.4pt;height:50.25pt" o:ole="">
                  <v:imagedata r:id="rId130" o:title=""/>
                </v:shape>
                <o:OLEObject Type="Embed" ProgID="Equation.DSMT4" ShapeID="_x0000_i1217" DrawAspect="Content" ObjectID="_1765027830" r:id="rId131"/>
              </w:object>
            </w:r>
          </w:p>
          <w:p w14:paraId="64AF628B" w14:textId="77777777" w:rsidR="00805B0A" w:rsidRPr="002C24E0" w:rsidRDefault="00805B0A" w:rsidP="00805B0A">
            <w:pPr>
              <w:spacing w:line="276" w:lineRule="auto"/>
              <w:ind w:left="7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Vậy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giá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trị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m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cần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tìm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: </w:t>
            </w:r>
            <w:r w:rsidRPr="000E22D1">
              <w:rPr>
                <w:rFonts w:ascii="Times New Roman" w:eastAsia="Calibri" w:hAnsi="Times New Roman" w:cs="Times New Roman"/>
                <w:position w:val="-44"/>
                <w:sz w:val="26"/>
                <w:szCs w:val="26"/>
              </w:rPr>
              <w:object w:dxaOrig="780" w:dyaOrig="999" w14:anchorId="68C66714">
                <v:shape id="_x0000_i1218" type="#_x0000_t75" style="width:38.7pt;height:50.25pt" o:ole="">
                  <v:imagedata r:id="rId132" o:title=""/>
                </v:shape>
                <o:OLEObject Type="Embed" ProgID="Equation.DSMT4" ShapeID="_x0000_i1218" DrawAspect="Content" ObjectID="_1765027831" r:id="rId133"/>
              </w:object>
            </w:r>
          </w:p>
          <w:p w14:paraId="49FC8930" w14:textId="6F7C3CDE" w:rsidR="00805B0A" w:rsidRPr="004D69C1" w:rsidRDefault="00805B0A" w:rsidP="00805B0A">
            <w:pPr>
              <w:spacing w:line="276" w:lineRule="auto"/>
              <w:ind w:left="70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1440" w:type="dxa"/>
          </w:tcPr>
          <w:p w14:paraId="12515B43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626E025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C71DE3C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76761C4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41E57FF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B22A987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BCE7C5A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B858082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6B9FBFB5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A8A83B4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EEB8175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BD24305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C61BE4E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CCE859C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9E89241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827DB37" w14:textId="7A3FA6B2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</w:tbl>
    <w:p w14:paraId="0FC3CF20" w14:textId="0587B45C" w:rsidR="00EE3992" w:rsidRDefault="00EE3992" w:rsidP="0080197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6988F01E" w14:textId="576F8486" w:rsidR="00EE3992" w:rsidRDefault="00EE3992" w:rsidP="0080197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6C3BF972" w14:textId="53DD726A" w:rsidR="00B8289B" w:rsidRDefault="00B8289B" w:rsidP="0080197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17B2AD7" w14:textId="1D276E3F" w:rsidR="00B8289B" w:rsidRDefault="00B8289B" w:rsidP="0080197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0CBD2F59" w14:textId="50CE0F3F" w:rsidR="00B8289B" w:rsidRDefault="00B8289B" w:rsidP="0080197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0C2BBA48" w14:textId="04962032" w:rsidR="00B8289B" w:rsidRDefault="00B8289B" w:rsidP="0080197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0E5DCEF2" w14:textId="3FD8D6E8" w:rsidR="00B8289B" w:rsidRDefault="00B8289B" w:rsidP="0080197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CB95692" w14:textId="6D3B2C80" w:rsidR="00B8289B" w:rsidRDefault="00B8289B" w:rsidP="0080197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1227284F" w14:textId="03421148" w:rsidR="00B8289B" w:rsidRDefault="00B8289B" w:rsidP="0080197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189D9B93" w14:textId="71661484" w:rsidR="00B8289B" w:rsidRDefault="00B8289B" w:rsidP="0080197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42E130C" w14:textId="269DA062" w:rsidR="00B8289B" w:rsidRDefault="00B8289B" w:rsidP="0080197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081E8E2C" w14:textId="1740D4CD" w:rsidR="00B8289B" w:rsidRDefault="00B8289B" w:rsidP="0080197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D307366" w14:textId="36C7C900" w:rsidR="00B8289B" w:rsidRDefault="00B8289B" w:rsidP="0080197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976E0A4" w14:textId="5094ACAC" w:rsidR="00B8289B" w:rsidRDefault="00B8289B" w:rsidP="0080197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2B12C0E" w14:textId="11F412AB" w:rsidR="00B8289B" w:rsidRDefault="00B8289B" w:rsidP="0080197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5B7CEE14" w14:textId="62C66BCD" w:rsidR="00B8289B" w:rsidRDefault="00B8289B" w:rsidP="0080197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1227EF2" w14:textId="536D0432" w:rsidR="00B8289B" w:rsidRDefault="00B8289B" w:rsidP="0080197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1846DCCA" w14:textId="7190F710" w:rsidR="00B8289B" w:rsidRDefault="00B8289B" w:rsidP="0080197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61631E2A" w14:textId="32892D1E" w:rsidR="00B8289B" w:rsidRDefault="00B8289B" w:rsidP="0080197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5394950A" w14:textId="062682DE" w:rsidR="00B8289B" w:rsidRDefault="00B8289B" w:rsidP="0080197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0E773726" w14:textId="0E8B5EA3" w:rsidR="00B8289B" w:rsidRDefault="00B8289B" w:rsidP="0080197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13BA3EAD" w14:textId="6B0333CF" w:rsidR="00B8289B" w:rsidRDefault="00B8289B" w:rsidP="0080197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4E7788B" w14:textId="6F085F82" w:rsidR="00B8289B" w:rsidRDefault="00B8289B" w:rsidP="0080197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F44F789" w14:textId="77777777" w:rsidR="00B8289B" w:rsidRDefault="00B8289B" w:rsidP="0080197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3AF1F57" w14:textId="77777777" w:rsidR="00CF2868" w:rsidRDefault="00CF2868" w:rsidP="0080197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7F0C983" w14:textId="77777777" w:rsidR="00805B0A" w:rsidRDefault="00805B0A" w:rsidP="00805B0A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197DAF38" w14:textId="2845D0B3" w:rsidR="00D76780" w:rsidRDefault="00805B0A" w:rsidP="00805B0A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Đáp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án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: </w:t>
      </w:r>
      <w:r w:rsidR="00CF2868">
        <w:rPr>
          <w:rFonts w:ascii="Times New Roman" w:eastAsia="Times New Roman" w:hAnsi="Times New Roman" w:cs="Times New Roman"/>
          <w:b/>
          <w:sz w:val="24"/>
          <w:szCs w:val="24"/>
        </w:rPr>
        <w:t>TN 003</w:t>
      </w:r>
    </w:p>
    <w:p w14:paraId="3260A183" w14:textId="77777777" w:rsidR="00D76780" w:rsidRDefault="00D76780" w:rsidP="0080197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4"/>
        <w:gridCol w:w="629"/>
        <w:gridCol w:w="628"/>
        <w:gridCol w:w="629"/>
        <w:gridCol w:w="629"/>
        <w:gridCol w:w="629"/>
        <w:gridCol w:w="629"/>
        <w:gridCol w:w="629"/>
        <w:gridCol w:w="629"/>
        <w:gridCol w:w="629"/>
        <w:gridCol w:w="617"/>
        <w:gridCol w:w="617"/>
        <w:gridCol w:w="617"/>
        <w:gridCol w:w="617"/>
        <w:gridCol w:w="617"/>
        <w:gridCol w:w="617"/>
      </w:tblGrid>
      <w:tr w:rsidR="00D76780" w:rsidRPr="001A73A2" w14:paraId="500967CF" w14:textId="77777777" w:rsidTr="003C66A3">
        <w:tc>
          <w:tcPr>
            <w:tcW w:w="966" w:type="dxa"/>
            <w:vAlign w:val="center"/>
          </w:tcPr>
          <w:p w14:paraId="6BE696E5" w14:textId="77777777" w:rsidR="00D76780" w:rsidRPr="001A73A2" w:rsidRDefault="00D76780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636" w:type="dxa"/>
            <w:vAlign w:val="center"/>
          </w:tcPr>
          <w:p w14:paraId="0837CA01" w14:textId="77777777" w:rsidR="00D76780" w:rsidRPr="001A73A2" w:rsidRDefault="00D76780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635" w:type="dxa"/>
            <w:vAlign w:val="center"/>
          </w:tcPr>
          <w:p w14:paraId="5F4D30C0" w14:textId="77777777" w:rsidR="00D76780" w:rsidRPr="001A73A2" w:rsidRDefault="00D76780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636" w:type="dxa"/>
            <w:vAlign w:val="center"/>
          </w:tcPr>
          <w:p w14:paraId="2F540BEB" w14:textId="77777777" w:rsidR="00D76780" w:rsidRPr="001A73A2" w:rsidRDefault="00D76780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636" w:type="dxa"/>
            <w:vAlign w:val="center"/>
          </w:tcPr>
          <w:p w14:paraId="465A0BDD" w14:textId="77777777" w:rsidR="00D76780" w:rsidRPr="001A73A2" w:rsidRDefault="00D76780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636" w:type="dxa"/>
            <w:vAlign w:val="center"/>
          </w:tcPr>
          <w:p w14:paraId="078600CB" w14:textId="77777777" w:rsidR="00D76780" w:rsidRPr="001A73A2" w:rsidRDefault="00D76780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636" w:type="dxa"/>
            <w:vAlign w:val="center"/>
          </w:tcPr>
          <w:p w14:paraId="3AD9279D" w14:textId="77777777" w:rsidR="00D76780" w:rsidRPr="001A73A2" w:rsidRDefault="00D76780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636" w:type="dxa"/>
            <w:vAlign w:val="center"/>
          </w:tcPr>
          <w:p w14:paraId="37D190E5" w14:textId="77777777" w:rsidR="00D76780" w:rsidRPr="001A73A2" w:rsidRDefault="00D76780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636" w:type="dxa"/>
            <w:vAlign w:val="center"/>
          </w:tcPr>
          <w:p w14:paraId="7DB07961" w14:textId="77777777" w:rsidR="00D76780" w:rsidRPr="001A73A2" w:rsidRDefault="00D76780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636" w:type="dxa"/>
            <w:vAlign w:val="center"/>
          </w:tcPr>
          <w:p w14:paraId="762D766C" w14:textId="77777777" w:rsidR="00D76780" w:rsidRPr="001A73A2" w:rsidRDefault="00D76780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623" w:type="dxa"/>
            <w:vAlign w:val="center"/>
          </w:tcPr>
          <w:p w14:paraId="4924F48F" w14:textId="77777777" w:rsidR="00D76780" w:rsidRPr="001A73A2" w:rsidRDefault="00D76780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623" w:type="dxa"/>
            <w:vAlign w:val="center"/>
          </w:tcPr>
          <w:p w14:paraId="29C6FE5F" w14:textId="77777777" w:rsidR="00D76780" w:rsidRPr="001A73A2" w:rsidRDefault="00D76780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11</w:t>
            </w:r>
          </w:p>
        </w:tc>
        <w:tc>
          <w:tcPr>
            <w:tcW w:w="623" w:type="dxa"/>
            <w:vAlign w:val="center"/>
          </w:tcPr>
          <w:p w14:paraId="521955FB" w14:textId="77777777" w:rsidR="00D76780" w:rsidRPr="001A73A2" w:rsidRDefault="00D76780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12</w:t>
            </w:r>
          </w:p>
        </w:tc>
        <w:tc>
          <w:tcPr>
            <w:tcW w:w="623" w:type="dxa"/>
            <w:vAlign w:val="center"/>
          </w:tcPr>
          <w:p w14:paraId="3104655C" w14:textId="77777777" w:rsidR="00D76780" w:rsidRPr="001A73A2" w:rsidRDefault="00D76780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13</w:t>
            </w:r>
          </w:p>
        </w:tc>
        <w:tc>
          <w:tcPr>
            <w:tcW w:w="623" w:type="dxa"/>
            <w:vAlign w:val="center"/>
          </w:tcPr>
          <w:p w14:paraId="10B158D6" w14:textId="77777777" w:rsidR="00D76780" w:rsidRPr="001A73A2" w:rsidRDefault="00D76780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14</w:t>
            </w:r>
          </w:p>
        </w:tc>
        <w:tc>
          <w:tcPr>
            <w:tcW w:w="623" w:type="dxa"/>
            <w:vAlign w:val="center"/>
          </w:tcPr>
          <w:p w14:paraId="7EA9B81F" w14:textId="77777777" w:rsidR="00D76780" w:rsidRPr="001A73A2" w:rsidRDefault="00D76780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15</w:t>
            </w:r>
          </w:p>
        </w:tc>
      </w:tr>
      <w:tr w:rsidR="00D76780" w:rsidRPr="001A73A2" w14:paraId="7A13BA5E" w14:textId="77777777" w:rsidTr="003C66A3">
        <w:tc>
          <w:tcPr>
            <w:tcW w:w="966" w:type="dxa"/>
            <w:vAlign w:val="center"/>
          </w:tcPr>
          <w:p w14:paraId="13E0556E" w14:textId="77777777" w:rsidR="00D76780" w:rsidRPr="00341ECC" w:rsidRDefault="00D76780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341ECC">
              <w:rPr>
                <w:rFonts w:ascii="Times New Roman" w:hAnsi="Times New Roman" w:cs="Times New Roman"/>
                <w:b/>
              </w:rPr>
              <w:t>Đáp</w:t>
            </w:r>
            <w:proofErr w:type="spellEnd"/>
            <w:r w:rsidRPr="00341ECC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341ECC">
              <w:rPr>
                <w:rFonts w:ascii="Times New Roman" w:hAnsi="Times New Roman" w:cs="Times New Roman"/>
                <w:b/>
              </w:rPr>
              <w:t>án</w:t>
            </w:r>
            <w:proofErr w:type="spellEnd"/>
          </w:p>
        </w:tc>
        <w:tc>
          <w:tcPr>
            <w:tcW w:w="636" w:type="dxa"/>
            <w:vAlign w:val="center"/>
          </w:tcPr>
          <w:p w14:paraId="203A1FA6" w14:textId="18172F61" w:rsidR="00D76780" w:rsidRPr="001A73A2" w:rsidRDefault="00D9644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35" w:type="dxa"/>
            <w:vAlign w:val="center"/>
          </w:tcPr>
          <w:p w14:paraId="70DCF01B" w14:textId="4C815E06" w:rsidR="00D76780" w:rsidRPr="001A73A2" w:rsidRDefault="00D9644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636" w:type="dxa"/>
            <w:vAlign w:val="center"/>
          </w:tcPr>
          <w:p w14:paraId="66F41C9D" w14:textId="1A00F874" w:rsidR="00D76780" w:rsidRPr="001A73A2" w:rsidRDefault="00D9644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636" w:type="dxa"/>
            <w:vAlign w:val="center"/>
          </w:tcPr>
          <w:p w14:paraId="3DFAA6F3" w14:textId="32483FAD" w:rsidR="00D76780" w:rsidRPr="001A73A2" w:rsidRDefault="00D9644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636" w:type="dxa"/>
            <w:vAlign w:val="center"/>
          </w:tcPr>
          <w:p w14:paraId="53E3920A" w14:textId="18BF98E8" w:rsidR="00D76780" w:rsidRPr="001A73A2" w:rsidRDefault="00D9644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36" w:type="dxa"/>
            <w:vAlign w:val="center"/>
          </w:tcPr>
          <w:p w14:paraId="5C667AB3" w14:textId="0959B395" w:rsidR="00D76780" w:rsidRPr="001A73A2" w:rsidRDefault="00D9644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36" w:type="dxa"/>
            <w:vAlign w:val="center"/>
          </w:tcPr>
          <w:p w14:paraId="627E0289" w14:textId="514B108D" w:rsidR="00D76780" w:rsidRPr="001A73A2" w:rsidRDefault="00D9644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636" w:type="dxa"/>
            <w:vAlign w:val="center"/>
          </w:tcPr>
          <w:p w14:paraId="173435FC" w14:textId="47C6DE9E" w:rsidR="00D76780" w:rsidRPr="001A73A2" w:rsidRDefault="00D9644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636" w:type="dxa"/>
            <w:vAlign w:val="center"/>
          </w:tcPr>
          <w:p w14:paraId="4907D3D2" w14:textId="335734BB" w:rsidR="00D76780" w:rsidRPr="001A73A2" w:rsidRDefault="00D9644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623" w:type="dxa"/>
            <w:vAlign w:val="center"/>
          </w:tcPr>
          <w:p w14:paraId="4C55FFDF" w14:textId="338EC1E7" w:rsidR="00D76780" w:rsidRPr="001A73A2" w:rsidRDefault="00D9644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623" w:type="dxa"/>
            <w:vAlign w:val="center"/>
          </w:tcPr>
          <w:p w14:paraId="1A45ED06" w14:textId="06B177D7" w:rsidR="00D76780" w:rsidRPr="001A73A2" w:rsidRDefault="00D9644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623" w:type="dxa"/>
            <w:vAlign w:val="center"/>
          </w:tcPr>
          <w:p w14:paraId="07A2BEF3" w14:textId="614F1A11" w:rsidR="00D76780" w:rsidRPr="001A73A2" w:rsidRDefault="00D9644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23" w:type="dxa"/>
            <w:vAlign w:val="center"/>
          </w:tcPr>
          <w:p w14:paraId="0984137F" w14:textId="32A7E966" w:rsidR="00D76780" w:rsidRPr="001A73A2" w:rsidRDefault="00D9644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23" w:type="dxa"/>
            <w:vAlign w:val="center"/>
          </w:tcPr>
          <w:p w14:paraId="2AECB0DA" w14:textId="6EB1C51E" w:rsidR="00D76780" w:rsidRPr="001A73A2" w:rsidRDefault="00D9644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623" w:type="dxa"/>
            <w:vAlign w:val="center"/>
          </w:tcPr>
          <w:p w14:paraId="55495A22" w14:textId="34E412A6" w:rsidR="00D76780" w:rsidRPr="001A73A2" w:rsidRDefault="00D9644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</w:tr>
      <w:tr w:rsidR="00D76780" w:rsidRPr="001A73A2" w14:paraId="45D70AE3" w14:textId="77777777" w:rsidTr="00D96449">
        <w:tc>
          <w:tcPr>
            <w:tcW w:w="966" w:type="dxa"/>
            <w:vAlign w:val="center"/>
          </w:tcPr>
          <w:p w14:paraId="61E19731" w14:textId="77777777" w:rsidR="00D76780" w:rsidRPr="001A73A2" w:rsidRDefault="00D76780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636" w:type="dxa"/>
            <w:vAlign w:val="center"/>
          </w:tcPr>
          <w:p w14:paraId="26721422" w14:textId="77777777" w:rsidR="00D76780" w:rsidRPr="001A73A2" w:rsidRDefault="00D76780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6</w:t>
            </w:r>
          </w:p>
        </w:tc>
        <w:tc>
          <w:tcPr>
            <w:tcW w:w="635" w:type="dxa"/>
            <w:vAlign w:val="center"/>
          </w:tcPr>
          <w:p w14:paraId="017B3452" w14:textId="77777777" w:rsidR="00D76780" w:rsidRPr="001A73A2" w:rsidRDefault="00D76780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7</w:t>
            </w:r>
          </w:p>
        </w:tc>
        <w:tc>
          <w:tcPr>
            <w:tcW w:w="636" w:type="dxa"/>
            <w:vAlign w:val="center"/>
          </w:tcPr>
          <w:p w14:paraId="6E92EAB4" w14:textId="77777777" w:rsidR="00D76780" w:rsidRPr="001A73A2" w:rsidRDefault="00D76780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8</w:t>
            </w:r>
          </w:p>
        </w:tc>
        <w:tc>
          <w:tcPr>
            <w:tcW w:w="636" w:type="dxa"/>
            <w:vAlign w:val="center"/>
          </w:tcPr>
          <w:p w14:paraId="1542EF16" w14:textId="77777777" w:rsidR="00D76780" w:rsidRPr="001A73A2" w:rsidRDefault="00D76780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9</w:t>
            </w:r>
          </w:p>
        </w:tc>
        <w:tc>
          <w:tcPr>
            <w:tcW w:w="636" w:type="dxa"/>
            <w:vAlign w:val="center"/>
          </w:tcPr>
          <w:p w14:paraId="43DAC907" w14:textId="77777777" w:rsidR="00D76780" w:rsidRPr="001A73A2" w:rsidRDefault="00D76780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0</w:t>
            </w:r>
          </w:p>
        </w:tc>
        <w:tc>
          <w:tcPr>
            <w:tcW w:w="636" w:type="dxa"/>
            <w:vAlign w:val="center"/>
          </w:tcPr>
          <w:p w14:paraId="3B5EE790" w14:textId="77777777" w:rsidR="00D76780" w:rsidRPr="001A73A2" w:rsidRDefault="00D76780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1</w:t>
            </w:r>
          </w:p>
        </w:tc>
        <w:tc>
          <w:tcPr>
            <w:tcW w:w="636" w:type="dxa"/>
            <w:tcBorders>
              <w:bottom w:val="single" w:sz="4" w:space="0" w:color="auto"/>
            </w:tcBorders>
            <w:vAlign w:val="center"/>
          </w:tcPr>
          <w:p w14:paraId="42E646DF" w14:textId="77777777" w:rsidR="00D76780" w:rsidRPr="001A73A2" w:rsidRDefault="00D76780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2</w:t>
            </w:r>
          </w:p>
        </w:tc>
        <w:tc>
          <w:tcPr>
            <w:tcW w:w="636" w:type="dxa"/>
            <w:tcBorders>
              <w:bottom w:val="single" w:sz="4" w:space="0" w:color="auto"/>
            </w:tcBorders>
            <w:vAlign w:val="center"/>
          </w:tcPr>
          <w:p w14:paraId="17399E66" w14:textId="77777777" w:rsidR="00D76780" w:rsidRPr="001A73A2" w:rsidRDefault="00D76780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3</w:t>
            </w:r>
          </w:p>
        </w:tc>
        <w:tc>
          <w:tcPr>
            <w:tcW w:w="636" w:type="dxa"/>
            <w:tcBorders>
              <w:bottom w:val="single" w:sz="4" w:space="0" w:color="auto"/>
            </w:tcBorders>
            <w:vAlign w:val="center"/>
          </w:tcPr>
          <w:p w14:paraId="187E6A2D" w14:textId="77777777" w:rsidR="00D76780" w:rsidRPr="001A73A2" w:rsidRDefault="00D76780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4</w:t>
            </w:r>
          </w:p>
        </w:tc>
        <w:tc>
          <w:tcPr>
            <w:tcW w:w="623" w:type="dxa"/>
            <w:tcBorders>
              <w:bottom w:val="single" w:sz="4" w:space="0" w:color="auto"/>
            </w:tcBorders>
            <w:vAlign w:val="center"/>
          </w:tcPr>
          <w:p w14:paraId="44BBFFE3" w14:textId="77777777" w:rsidR="00D76780" w:rsidRPr="001A73A2" w:rsidRDefault="00D76780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5</w:t>
            </w:r>
          </w:p>
        </w:tc>
        <w:tc>
          <w:tcPr>
            <w:tcW w:w="623" w:type="dxa"/>
            <w:tcBorders>
              <w:bottom w:val="single" w:sz="4" w:space="0" w:color="auto"/>
            </w:tcBorders>
            <w:vAlign w:val="center"/>
          </w:tcPr>
          <w:p w14:paraId="7B548280" w14:textId="77777777" w:rsidR="00D76780" w:rsidRPr="001A73A2" w:rsidRDefault="00D76780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6</w:t>
            </w:r>
          </w:p>
        </w:tc>
        <w:tc>
          <w:tcPr>
            <w:tcW w:w="623" w:type="dxa"/>
            <w:tcBorders>
              <w:bottom w:val="single" w:sz="4" w:space="0" w:color="auto"/>
            </w:tcBorders>
            <w:vAlign w:val="center"/>
          </w:tcPr>
          <w:p w14:paraId="741F5CF0" w14:textId="77777777" w:rsidR="00D76780" w:rsidRPr="001A73A2" w:rsidRDefault="00D76780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7</w:t>
            </w:r>
          </w:p>
        </w:tc>
        <w:tc>
          <w:tcPr>
            <w:tcW w:w="623" w:type="dxa"/>
            <w:tcBorders>
              <w:bottom w:val="single" w:sz="4" w:space="0" w:color="auto"/>
            </w:tcBorders>
            <w:vAlign w:val="center"/>
          </w:tcPr>
          <w:p w14:paraId="723D4784" w14:textId="77777777" w:rsidR="00D76780" w:rsidRPr="001A73A2" w:rsidRDefault="00D76780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8</w:t>
            </w:r>
          </w:p>
        </w:tc>
        <w:tc>
          <w:tcPr>
            <w:tcW w:w="623" w:type="dxa"/>
            <w:tcBorders>
              <w:bottom w:val="single" w:sz="4" w:space="0" w:color="auto"/>
            </w:tcBorders>
            <w:vAlign w:val="center"/>
          </w:tcPr>
          <w:p w14:paraId="33ED752F" w14:textId="77777777" w:rsidR="00D76780" w:rsidRPr="001A73A2" w:rsidRDefault="00D76780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9</w:t>
            </w:r>
          </w:p>
        </w:tc>
        <w:tc>
          <w:tcPr>
            <w:tcW w:w="623" w:type="dxa"/>
            <w:tcBorders>
              <w:bottom w:val="single" w:sz="4" w:space="0" w:color="auto"/>
            </w:tcBorders>
            <w:vAlign w:val="center"/>
          </w:tcPr>
          <w:p w14:paraId="37B56B02" w14:textId="77777777" w:rsidR="00D76780" w:rsidRPr="001A73A2" w:rsidRDefault="00D76780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0</w:t>
            </w:r>
          </w:p>
        </w:tc>
      </w:tr>
      <w:tr w:rsidR="00D76780" w:rsidRPr="001A73A2" w14:paraId="30D496C4" w14:textId="77777777" w:rsidTr="00D96449">
        <w:tc>
          <w:tcPr>
            <w:tcW w:w="966" w:type="dxa"/>
            <w:vAlign w:val="center"/>
          </w:tcPr>
          <w:p w14:paraId="65C9742A" w14:textId="77777777" w:rsidR="00D76780" w:rsidRPr="00341ECC" w:rsidRDefault="00D76780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341ECC">
              <w:rPr>
                <w:rFonts w:ascii="Times New Roman" w:hAnsi="Times New Roman" w:cs="Times New Roman"/>
                <w:b/>
              </w:rPr>
              <w:t>Đáp</w:t>
            </w:r>
            <w:proofErr w:type="spellEnd"/>
            <w:r w:rsidRPr="00341ECC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341ECC">
              <w:rPr>
                <w:rFonts w:ascii="Times New Roman" w:hAnsi="Times New Roman" w:cs="Times New Roman"/>
                <w:b/>
              </w:rPr>
              <w:t>án</w:t>
            </w:r>
            <w:proofErr w:type="spellEnd"/>
          </w:p>
        </w:tc>
        <w:tc>
          <w:tcPr>
            <w:tcW w:w="636" w:type="dxa"/>
            <w:vAlign w:val="center"/>
          </w:tcPr>
          <w:p w14:paraId="7C7A56F5" w14:textId="2CAC42CC" w:rsidR="00D76780" w:rsidRPr="001A73A2" w:rsidRDefault="00D9644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635" w:type="dxa"/>
            <w:vAlign w:val="center"/>
          </w:tcPr>
          <w:p w14:paraId="7C66DDD3" w14:textId="678B5370" w:rsidR="00D76780" w:rsidRPr="001A73A2" w:rsidRDefault="00D9644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36" w:type="dxa"/>
            <w:vAlign w:val="center"/>
          </w:tcPr>
          <w:p w14:paraId="1158EC5B" w14:textId="670CECE4" w:rsidR="00D76780" w:rsidRPr="001A73A2" w:rsidRDefault="00D9644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36" w:type="dxa"/>
            <w:vAlign w:val="center"/>
          </w:tcPr>
          <w:p w14:paraId="1B70068C" w14:textId="75E8D4AC" w:rsidR="00D76780" w:rsidRPr="001A73A2" w:rsidRDefault="00D9644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636" w:type="dxa"/>
            <w:vAlign w:val="center"/>
          </w:tcPr>
          <w:p w14:paraId="33B7F822" w14:textId="0033AF44" w:rsidR="00D76780" w:rsidRPr="001A73A2" w:rsidRDefault="00D9644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636" w:type="dxa"/>
            <w:tcBorders>
              <w:right w:val="single" w:sz="4" w:space="0" w:color="auto"/>
            </w:tcBorders>
            <w:vAlign w:val="center"/>
          </w:tcPr>
          <w:p w14:paraId="33B710EF" w14:textId="59D78304" w:rsidR="00D76780" w:rsidRPr="001A73A2" w:rsidRDefault="00D9644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117FD6" w14:textId="3BCA1CF4" w:rsidR="00D76780" w:rsidRPr="001A73A2" w:rsidRDefault="00D9644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61F481" w14:textId="53C57F1A" w:rsidR="00D76780" w:rsidRPr="001A73A2" w:rsidRDefault="00D9644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EDE8CF" w14:textId="5AA9E6B4" w:rsidR="00D76780" w:rsidRPr="001A73A2" w:rsidRDefault="00D9644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090EE9" w14:textId="43047490" w:rsidR="00D76780" w:rsidRPr="001A73A2" w:rsidRDefault="00D9644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8DE5F2" w14:textId="1CF884BE" w:rsidR="00D76780" w:rsidRPr="001A73A2" w:rsidRDefault="00D9644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BB64EF" w14:textId="05092AFE" w:rsidR="00D76780" w:rsidRPr="001A73A2" w:rsidRDefault="00D9644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1BED94" w14:textId="4BC30E11" w:rsidR="00D76780" w:rsidRPr="001A73A2" w:rsidRDefault="00D9644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762EEA" w14:textId="14FF7A12" w:rsidR="00D76780" w:rsidRPr="001A73A2" w:rsidRDefault="00D9644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F2B348" w14:textId="27FABA7D" w:rsidR="00D76780" w:rsidRPr="001A73A2" w:rsidRDefault="00D9644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</w:tr>
      <w:tr w:rsidR="00D76780" w:rsidRPr="001A73A2" w14:paraId="2EB7247E" w14:textId="77777777" w:rsidTr="003C66A3">
        <w:trPr>
          <w:gridAfter w:val="10"/>
          <w:wAfter w:w="6282" w:type="dxa"/>
        </w:trPr>
        <w:tc>
          <w:tcPr>
            <w:tcW w:w="966" w:type="dxa"/>
            <w:vAlign w:val="center"/>
          </w:tcPr>
          <w:p w14:paraId="66A8AD39" w14:textId="77777777" w:rsidR="00D76780" w:rsidRPr="001A73A2" w:rsidRDefault="00D76780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636" w:type="dxa"/>
            <w:vAlign w:val="center"/>
          </w:tcPr>
          <w:p w14:paraId="700A639B" w14:textId="77777777" w:rsidR="00D76780" w:rsidRPr="001A73A2" w:rsidRDefault="00D76780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1</w:t>
            </w:r>
          </w:p>
        </w:tc>
        <w:tc>
          <w:tcPr>
            <w:tcW w:w="635" w:type="dxa"/>
            <w:vAlign w:val="center"/>
          </w:tcPr>
          <w:p w14:paraId="599C33D5" w14:textId="77777777" w:rsidR="00D76780" w:rsidRPr="001A73A2" w:rsidRDefault="00D76780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2</w:t>
            </w:r>
          </w:p>
        </w:tc>
        <w:tc>
          <w:tcPr>
            <w:tcW w:w="636" w:type="dxa"/>
            <w:vAlign w:val="center"/>
          </w:tcPr>
          <w:p w14:paraId="587D5C67" w14:textId="77777777" w:rsidR="00D76780" w:rsidRPr="001A73A2" w:rsidRDefault="00D76780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3</w:t>
            </w:r>
          </w:p>
        </w:tc>
        <w:tc>
          <w:tcPr>
            <w:tcW w:w="636" w:type="dxa"/>
            <w:vAlign w:val="center"/>
          </w:tcPr>
          <w:p w14:paraId="5C4EB614" w14:textId="77777777" w:rsidR="00D76780" w:rsidRPr="001A73A2" w:rsidRDefault="00D76780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4</w:t>
            </w:r>
          </w:p>
        </w:tc>
        <w:tc>
          <w:tcPr>
            <w:tcW w:w="636" w:type="dxa"/>
            <w:vAlign w:val="center"/>
          </w:tcPr>
          <w:p w14:paraId="52AC153A" w14:textId="77777777" w:rsidR="00D76780" w:rsidRPr="001A73A2" w:rsidRDefault="00D76780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5</w:t>
            </w:r>
          </w:p>
        </w:tc>
      </w:tr>
      <w:tr w:rsidR="00D76780" w:rsidRPr="001A73A2" w14:paraId="73F3CF21" w14:textId="77777777" w:rsidTr="003C66A3">
        <w:trPr>
          <w:gridAfter w:val="10"/>
          <w:wAfter w:w="6282" w:type="dxa"/>
        </w:trPr>
        <w:tc>
          <w:tcPr>
            <w:tcW w:w="966" w:type="dxa"/>
            <w:vAlign w:val="center"/>
          </w:tcPr>
          <w:p w14:paraId="42FFC81F" w14:textId="77777777" w:rsidR="00D76780" w:rsidRPr="00341ECC" w:rsidRDefault="00D76780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341ECC">
              <w:rPr>
                <w:rFonts w:ascii="Times New Roman" w:hAnsi="Times New Roman" w:cs="Times New Roman"/>
                <w:b/>
              </w:rPr>
              <w:t>Đáp</w:t>
            </w:r>
            <w:proofErr w:type="spellEnd"/>
            <w:r w:rsidRPr="00341ECC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341ECC">
              <w:rPr>
                <w:rFonts w:ascii="Times New Roman" w:hAnsi="Times New Roman" w:cs="Times New Roman"/>
                <w:b/>
              </w:rPr>
              <w:t>án</w:t>
            </w:r>
            <w:proofErr w:type="spellEnd"/>
          </w:p>
        </w:tc>
        <w:tc>
          <w:tcPr>
            <w:tcW w:w="636" w:type="dxa"/>
            <w:vAlign w:val="center"/>
          </w:tcPr>
          <w:p w14:paraId="69AD18A3" w14:textId="58D11EDB" w:rsidR="00D76780" w:rsidRPr="001A73A2" w:rsidRDefault="00D9644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635" w:type="dxa"/>
            <w:vAlign w:val="center"/>
          </w:tcPr>
          <w:p w14:paraId="30971B14" w14:textId="6999A267" w:rsidR="00D76780" w:rsidRPr="001A73A2" w:rsidRDefault="00D9644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636" w:type="dxa"/>
            <w:vAlign w:val="center"/>
          </w:tcPr>
          <w:p w14:paraId="2FF69D64" w14:textId="45F84A5F" w:rsidR="00D76780" w:rsidRPr="001A73A2" w:rsidRDefault="00D9644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36" w:type="dxa"/>
            <w:vAlign w:val="center"/>
          </w:tcPr>
          <w:p w14:paraId="2300D7FA" w14:textId="6149E923" w:rsidR="00D76780" w:rsidRPr="001A73A2" w:rsidRDefault="00D9644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36" w:type="dxa"/>
            <w:vAlign w:val="center"/>
          </w:tcPr>
          <w:p w14:paraId="726A52B5" w14:textId="6B81E09E" w:rsidR="00D76780" w:rsidRPr="001A73A2" w:rsidRDefault="00D96449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</w:tr>
    </w:tbl>
    <w:p w14:paraId="501139C2" w14:textId="3969951F" w:rsidR="00414420" w:rsidRDefault="00414420" w:rsidP="0080197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C7F15CC" w14:textId="60863409" w:rsidR="00D76780" w:rsidRDefault="00CF2868" w:rsidP="0080197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Tự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luận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003</w:t>
      </w:r>
      <w:r w:rsidR="00D76780">
        <w:rPr>
          <w:rFonts w:ascii="Times New Roman" w:eastAsia="Times New Roman" w:hAnsi="Times New Roman" w:cs="Times New Roman"/>
          <w:b/>
          <w:sz w:val="24"/>
          <w:szCs w:val="24"/>
        </w:rPr>
        <w:t>:</w:t>
      </w:r>
    </w:p>
    <w:p w14:paraId="3220829E" w14:textId="77777777" w:rsidR="00CF2868" w:rsidRPr="00CF2868" w:rsidRDefault="00CF2868" w:rsidP="00CF2868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eastAsia="Calibri" w:hAnsi="Times New Roman" w:cs="Times New Roman"/>
          <w:b/>
          <w:sz w:val="26"/>
          <w:szCs w:val="26"/>
        </w:rPr>
      </w:pPr>
      <w:proofErr w:type="spellStart"/>
      <w:r w:rsidRPr="00CF2868">
        <w:rPr>
          <w:rFonts w:ascii="Times New Roman" w:eastAsia="Calibri" w:hAnsi="Times New Roman" w:cs="Times New Roman"/>
          <w:b/>
          <w:sz w:val="26"/>
          <w:szCs w:val="26"/>
        </w:rPr>
        <w:t>Câu</w:t>
      </w:r>
      <w:proofErr w:type="spellEnd"/>
      <w:r w:rsidRPr="00CF2868">
        <w:rPr>
          <w:rFonts w:ascii="Times New Roman" w:eastAsia="Calibri" w:hAnsi="Times New Roman" w:cs="Times New Roman"/>
          <w:b/>
          <w:sz w:val="26"/>
          <w:szCs w:val="26"/>
        </w:rPr>
        <w:t xml:space="preserve"> 36: </w:t>
      </w:r>
      <w:proofErr w:type="spellStart"/>
      <w:r w:rsidRPr="00CF2868">
        <w:rPr>
          <w:rFonts w:ascii="Times New Roman" w:eastAsia="Calibri" w:hAnsi="Times New Roman" w:cs="Times New Roman"/>
          <w:bCs/>
          <w:sz w:val="26"/>
          <w:szCs w:val="26"/>
        </w:rPr>
        <w:t>Tìm</w:t>
      </w:r>
      <w:proofErr w:type="spellEnd"/>
      <w:r w:rsidRPr="00CF2868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bCs/>
          <w:sz w:val="26"/>
          <w:szCs w:val="26"/>
        </w:rPr>
        <w:t>tập</w:t>
      </w:r>
      <w:proofErr w:type="spellEnd"/>
      <w:r w:rsidRPr="00CF2868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bCs/>
          <w:sz w:val="26"/>
          <w:szCs w:val="26"/>
        </w:rPr>
        <w:t>xác</w:t>
      </w:r>
      <w:proofErr w:type="spellEnd"/>
      <w:r w:rsidRPr="00CF2868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bCs/>
          <w:sz w:val="26"/>
          <w:szCs w:val="26"/>
        </w:rPr>
        <w:t>định</w:t>
      </w:r>
      <w:proofErr w:type="spellEnd"/>
      <w:r w:rsidRPr="00CF2868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bCs/>
          <w:sz w:val="26"/>
          <w:szCs w:val="26"/>
        </w:rPr>
        <w:t>của</w:t>
      </w:r>
      <w:proofErr w:type="spellEnd"/>
      <w:r w:rsidRPr="00CF2868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bCs/>
          <w:sz w:val="26"/>
          <w:szCs w:val="26"/>
        </w:rPr>
        <w:t>hàm</w:t>
      </w:r>
      <w:proofErr w:type="spellEnd"/>
      <w:r w:rsidRPr="00CF2868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bCs/>
          <w:sz w:val="26"/>
          <w:szCs w:val="26"/>
        </w:rPr>
        <w:t>số</w:t>
      </w:r>
      <w:proofErr w:type="spellEnd"/>
      <w:r w:rsidRPr="00CF2868">
        <w:rPr>
          <w:rFonts w:ascii="Times New Roman" w:eastAsia="Calibri" w:hAnsi="Times New Roman" w:cs="Times New Roman"/>
          <w:bCs/>
          <w:sz w:val="26"/>
          <w:szCs w:val="26"/>
        </w:rPr>
        <w:t>:</w:t>
      </w:r>
      <w:r w:rsidRPr="00CF2868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CF2868">
        <w:rPr>
          <w:rFonts w:ascii="Times New Roman" w:eastAsia="Calibri" w:hAnsi="Times New Roman" w:cs="Times New Roman"/>
          <w:b/>
          <w:position w:val="-10"/>
          <w:sz w:val="26"/>
          <w:szCs w:val="26"/>
        </w:rPr>
        <w:object w:dxaOrig="1515" w:dyaOrig="375" w14:anchorId="0FB069DC">
          <v:shape id="_x0000_i1098" type="#_x0000_t75" style="width:76.1pt;height:19pt" o:ole="">
            <v:imagedata r:id="rId134" o:title=""/>
          </v:shape>
          <o:OLEObject Type="Embed" ProgID="Equation.DSMT4" ShapeID="_x0000_i1098" DrawAspect="Content" ObjectID="_1765027832" r:id="rId135"/>
        </w:object>
      </w:r>
    </w:p>
    <w:p w14:paraId="243FA6CA" w14:textId="77777777" w:rsidR="00CF2868" w:rsidRPr="00CF2868" w:rsidRDefault="00CF2868" w:rsidP="00CF286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proofErr w:type="spellStart"/>
      <w:r w:rsidRPr="00CF2868">
        <w:rPr>
          <w:rFonts w:ascii="Times New Roman" w:eastAsia="Calibri" w:hAnsi="Times New Roman" w:cs="Times New Roman"/>
          <w:b/>
          <w:sz w:val="26"/>
          <w:szCs w:val="26"/>
        </w:rPr>
        <w:t>Câu</w:t>
      </w:r>
      <w:proofErr w:type="spellEnd"/>
      <w:r w:rsidRPr="00CF2868">
        <w:rPr>
          <w:rFonts w:ascii="Times New Roman" w:eastAsia="Calibri" w:hAnsi="Times New Roman" w:cs="Times New Roman"/>
          <w:b/>
          <w:sz w:val="26"/>
          <w:szCs w:val="26"/>
        </w:rPr>
        <w:t xml:space="preserve"> 37: </w:t>
      </w:r>
      <w:r w:rsidRPr="00CF2868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Cho parabol </w:t>
      </w:r>
      <w:r w:rsidRPr="00CF2868">
        <w:rPr>
          <w:rFonts w:ascii="Times New Roman" w:eastAsia="Times New Roman" w:hAnsi="Times New Roman" w:cs="Times New Roman"/>
          <w:position w:val="-14"/>
          <w:sz w:val="26"/>
          <w:szCs w:val="26"/>
          <w:lang w:val="nl-NL"/>
        </w:rPr>
        <w:object w:dxaOrig="2880" w:dyaOrig="450" w14:anchorId="7DD9D317">
          <v:shape id="_x0000_i1099" type="#_x0000_t75" style="width:2in;height:22.4pt" o:ole="">
            <v:imagedata r:id="rId6" o:title=""/>
          </v:shape>
          <o:OLEObject Type="Embed" ProgID="Equation.DSMT4" ShapeID="_x0000_i1099" DrawAspect="Content" ObjectID="_1765027833" r:id="rId136"/>
        </w:object>
      </w:r>
      <w:r w:rsidRPr="00CF2868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, biết rằng </w:t>
      </w:r>
      <w:r w:rsidRPr="00CF2868">
        <w:rPr>
          <w:rFonts w:ascii="Times New Roman" w:eastAsia="Times New Roman" w:hAnsi="Times New Roman" w:cs="Times New Roman"/>
          <w:position w:val="-14"/>
          <w:sz w:val="26"/>
          <w:szCs w:val="26"/>
          <w:lang w:val="nl-NL"/>
        </w:rPr>
        <w:object w:dxaOrig="420" w:dyaOrig="405" w14:anchorId="28842613">
          <v:shape id="_x0000_i1100" type="#_x0000_t75" style="width:21.05pt;height:20.4pt" o:ole="">
            <v:imagedata r:id="rId8" o:title=""/>
          </v:shape>
          <o:OLEObject Type="Embed" ProgID="Equation.DSMT4" ShapeID="_x0000_i1100" DrawAspect="Content" ObjectID="_1765027834" r:id="rId137"/>
        </w:object>
      </w:r>
      <w:r w:rsidRPr="00CF2868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có tọa độ đỉnh </w:t>
      </w:r>
      <w:r w:rsidRPr="00CF2868">
        <w:rPr>
          <w:rFonts w:ascii="Times New Roman" w:eastAsia="Times New Roman" w:hAnsi="Times New Roman" w:cs="Times New Roman"/>
          <w:position w:val="-14"/>
          <w:sz w:val="26"/>
          <w:szCs w:val="26"/>
          <w:lang w:val="nl-NL"/>
        </w:rPr>
        <w:object w:dxaOrig="675" w:dyaOrig="405" w14:anchorId="70B55F2C">
          <v:shape id="_x0000_i1101" type="#_x0000_t75" style="width:33.95pt;height:20.4pt" o:ole="">
            <v:imagedata r:id="rId10" o:title=""/>
          </v:shape>
          <o:OLEObject Type="Embed" ProgID="Equation.DSMT4" ShapeID="_x0000_i1101" DrawAspect="Content" ObjectID="_1765027835" r:id="rId138"/>
        </w:object>
      </w:r>
      <w:r w:rsidRPr="00CF2868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. </w:t>
      </w:r>
    </w:p>
    <w:p w14:paraId="38EE607C" w14:textId="77777777" w:rsidR="00CF2868" w:rsidRPr="00CF2868" w:rsidRDefault="00CF2868" w:rsidP="00CF286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CF2868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Hãy tính </w:t>
      </w:r>
      <w:r w:rsidRPr="00CF2868">
        <w:rPr>
          <w:rFonts w:ascii="Times New Roman" w:eastAsia="Times New Roman" w:hAnsi="Times New Roman" w:cs="Times New Roman"/>
          <w:position w:val="-6"/>
          <w:sz w:val="26"/>
          <w:szCs w:val="26"/>
          <w:lang w:val="nl-NL"/>
        </w:rPr>
        <w:object w:dxaOrig="1200" w:dyaOrig="360" w14:anchorId="791104A1">
          <v:shape id="_x0000_i1102" type="#_x0000_t75" style="width:59.75pt;height:18.35pt" o:ole="">
            <v:imagedata r:id="rId139" o:title=""/>
          </v:shape>
          <o:OLEObject Type="Embed" ProgID="Equation.DSMT4" ShapeID="_x0000_i1102" DrawAspect="Content" ObjectID="_1765027836" r:id="rId140"/>
        </w:object>
      </w:r>
    </w:p>
    <w:p w14:paraId="2BF84B5E" w14:textId="77777777" w:rsidR="00CF2868" w:rsidRPr="00CF2868" w:rsidRDefault="00CF2868" w:rsidP="00CF2868">
      <w:pPr>
        <w:tabs>
          <w:tab w:val="left" w:pos="992"/>
        </w:tabs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proofErr w:type="spellStart"/>
      <w:r w:rsidRPr="00CF2868">
        <w:rPr>
          <w:rFonts w:ascii="Times New Roman" w:eastAsia="Calibri" w:hAnsi="Times New Roman" w:cs="Times New Roman"/>
          <w:b/>
          <w:sz w:val="26"/>
          <w:szCs w:val="26"/>
        </w:rPr>
        <w:t>Câu</w:t>
      </w:r>
      <w:proofErr w:type="spellEnd"/>
      <w:r w:rsidRPr="00CF2868">
        <w:rPr>
          <w:rFonts w:ascii="Times New Roman" w:eastAsia="Calibri" w:hAnsi="Times New Roman" w:cs="Times New Roman"/>
          <w:b/>
          <w:sz w:val="26"/>
          <w:szCs w:val="26"/>
        </w:rPr>
        <w:t xml:space="preserve"> 38: </w:t>
      </w:r>
      <w:r w:rsidRPr="00CF2868">
        <w:rPr>
          <w:rFonts w:ascii="Times New Roman" w:eastAsia="Times New Roman" w:hAnsi="Times New Roman" w:cs="Times New Roman"/>
          <w:b/>
          <w:sz w:val="26"/>
          <w:szCs w:val="26"/>
          <w:lang w:val="x-none"/>
        </w:rPr>
        <w:t xml:space="preserve"> </w:t>
      </w:r>
      <w:r w:rsidRPr="00CF2868">
        <w:rPr>
          <w:rFonts w:ascii="Times New Roman" w:eastAsia="Calibri" w:hAnsi="Times New Roman" w:cs="Times New Roman"/>
          <w:sz w:val="26"/>
          <w:szCs w:val="26"/>
        </w:rPr>
        <w:t xml:space="preserve">Cho </w:t>
      </w:r>
      <w:proofErr w:type="spellStart"/>
      <w:r w:rsidRPr="00CF2868">
        <w:rPr>
          <w:rFonts w:ascii="Times New Roman" w:eastAsia="Calibri" w:hAnsi="Times New Roman" w:cs="Times New Roman"/>
          <w:sz w:val="26"/>
          <w:szCs w:val="26"/>
        </w:rPr>
        <w:t>hình</w:t>
      </w:r>
      <w:proofErr w:type="spellEnd"/>
      <w:r w:rsidRPr="00CF2868">
        <w:rPr>
          <w:rFonts w:ascii="Times New Roman" w:eastAsia="Calibri" w:hAnsi="Times New Roman" w:cs="Times New Roman"/>
          <w:sz w:val="26"/>
          <w:szCs w:val="26"/>
        </w:rPr>
        <w:t xml:space="preserve"> thang </w:t>
      </w:r>
      <w:proofErr w:type="spellStart"/>
      <w:r w:rsidRPr="00CF2868">
        <w:rPr>
          <w:rFonts w:ascii="Times New Roman" w:eastAsia="Calibri" w:hAnsi="Times New Roman" w:cs="Times New Roman"/>
          <w:sz w:val="26"/>
          <w:szCs w:val="26"/>
        </w:rPr>
        <w:t>vuông</w:t>
      </w:r>
      <w:proofErr w:type="spellEnd"/>
      <w:r w:rsidRPr="00CF286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sz w:val="26"/>
          <w:szCs w:val="26"/>
        </w:rPr>
        <w:t>tại</w:t>
      </w:r>
      <w:proofErr w:type="spellEnd"/>
      <w:r w:rsidRPr="00CF2868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CF2868">
        <w:rPr>
          <w:rFonts w:ascii="Times New Roman" w:eastAsia="Times New Roman" w:hAnsi="Times New Roman" w:cs="Times New Roman"/>
          <w:position w:val="-10"/>
          <w:sz w:val="26"/>
          <w:szCs w:val="26"/>
          <w:lang w:val="nl-NL"/>
        </w:rPr>
        <w:object w:dxaOrig="495" w:dyaOrig="315" w14:anchorId="1CEB9930">
          <v:shape id="_x0000_i1103" type="#_x0000_t75" style="width:24.45pt;height:15.6pt" o:ole="">
            <v:imagedata r:id="rId14" o:title=""/>
          </v:shape>
          <o:OLEObject Type="Embed" ProgID="Equation.DSMT4" ShapeID="_x0000_i1103" DrawAspect="Content" ObjectID="_1765027837" r:id="rId141"/>
        </w:object>
      </w:r>
      <w:r w:rsidRPr="00CF2868">
        <w:rPr>
          <w:rFonts w:ascii="Times New Roman" w:eastAsia="Calibri" w:hAnsi="Times New Roman" w:cs="Times New Roman"/>
          <w:sz w:val="26"/>
          <w:szCs w:val="26"/>
        </w:rPr>
        <w:t xml:space="preserve">, </w:t>
      </w:r>
      <w:r w:rsidRPr="00CF2868">
        <w:rPr>
          <w:rFonts w:ascii="Times New Roman" w:eastAsia="Times New Roman" w:hAnsi="Times New Roman" w:cs="Times New Roman"/>
          <w:position w:val="-6"/>
          <w:sz w:val="26"/>
          <w:szCs w:val="26"/>
          <w:lang w:val="nl-NL"/>
        </w:rPr>
        <w:object w:dxaOrig="2280" w:dyaOrig="285" w14:anchorId="1560944A">
          <v:shape id="_x0000_i1104" type="#_x0000_t75" style="width:114.1pt;height:14.25pt" o:ole="">
            <v:imagedata r:id="rId142" o:title=""/>
          </v:shape>
          <o:OLEObject Type="Embed" ProgID="Equation.DSMT4" ShapeID="_x0000_i1104" DrawAspect="Content" ObjectID="_1765027838" r:id="rId143"/>
        </w:object>
      </w:r>
      <w:r w:rsidRPr="00CF2868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. </w:t>
      </w:r>
      <w:proofErr w:type="spellStart"/>
      <w:r w:rsidRPr="00CF2868">
        <w:rPr>
          <w:rFonts w:ascii="Times New Roman" w:eastAsia="Calibri" w:hAnsi="Times New Roman" w:cs="Times New Roman"/>
          <w:sz w:val="26"/>
          <w:szCs w:val="26"/>
        </w:rPr>
        <w:t>Tìm</w:t>
      </w:r>
      <w:proofErr w:type="spellEnd"/>
      <w:r w:rsidRPr="00CF286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sz w:val="26"/>
          <w:szCs w:val="26"/>
        </w:rPr>
        <w:t>độ</w:t>
      </w:r>
      <w:proofErr w:type="spellEnd"/>
      <w:r w:rsidRPr="00CF286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sz w:val="26"/>
          <w:szCs w:val="26"/>
        </w:rPr>
        <w:t>dài</w:t>
      </w:r>
      <w:proofErr w:type="spellEnd"/>
      <w:r w:rsidRPr="00CF286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sz w:val="26"/>
          <w:szCs w:val="26"/>
        </w:rPr>
        <w:t>các</w:t>
      </w:r>
      <w:proofErr w:type="spellEnd"/>
      <w:r w:rsidRPr="00CF286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sz w:val="26"/>
          <w:szCs w:val="26"/>
        </w:rPr>
        <w:t>vectơ</w:t>
      </w:r>
      <w:proofErr w:type="spellEnd"/>
      <w:r w:rsidRPr="00CF286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sz w:val="26"/>
          <w:szCs w:val="26"/>
        </w:rPr>
        <w:t>sau</w:t>
      </w:r>
      <w:proofErr w:type="spellEnd"/>
      <w:r w:rsidRPr="00CF286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sz w:val="26"/>
          <w:szCs w:val="26"/>
        </w:rPr>
        <w:t>theo</w:t>
      </w:r>
      <w:proofErr w:type="spellEnd"/>
      <w:r w:rsidRPr="00CF2868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CF2868">
        <w:rPr>
          <w:rFonts w:ascii="Times New Roman" w:eastAsia="Calibri" w:hAnsi="Times New Roman" w:cs="Times New Roman"/>
          <w:position w:val="-6"/>
          <w:sz w:val="26"/>
          <w:szCs w:val="26"/>
        </w:rPr>
        <w:object w:dxaOrig="195" w:dyaOrig="225" w14:anchorId="3525AA28">
          <v:shape id="_x0000_i1105" type="#_x0000_t75" style="width:9.5pt;height:11.55pt" o:ole="">
            <v:imagedata r:id="rId144" o:title=""/>
          </v:shape>
          <o:OLEObject Type="Embed" ProgID="Equation.DSMT4" ShapeID="_x0000_i1105" DrawAspect="Content" ObjectID="_1765027839" r:id="rId145"/>
        </w:object>
      </w:r>
    </w:p>
    <w:p w14:paraId="6F701236" w14:textId="77777777" w:rsidR="00CF2868" w:rsidRPr="00CF2868" w:rsidRDefault="00CF2868" w:rsidP="00CF2868">
      <w:pPr>
        <w:tabs>
          <w:tab w:val="left" w:pos="992"/>
        </w:tabs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F2868">
        <w:rPr>
          <w:rFonts w:ascii="Times New Roman" w:eastAsia="Calibri" w:hAnsi="Times New Roman" w:cs="Times New Roman"/>
          <w:sz w:val="26"/>
          <w:szCs w:val="26"/>
        </w:rPr>
        <w:t xml:space="preserve">              </w:t>
      </w:r>
      <w:r w:rsidRPr="00CF2868">
        <w:rPr>
          <w:rFonts w:ascii="Times New Roman" w:eastAsia="Calibri" w:hAnsi="Times New Roman" w:cs="Times New Roman"/>
          <w:b/>
          <w:sz w:val="26"/>
          <w:szCs w:val="26"/>
        </w:rPr>
        <w:t xml:space="preserve">  a)</w:t>
      </w:r>
      <w:r w:rsidRPr="00CF2868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CF2868">
        <w:rPr>
          <w:rFonts w:ascii="Times New Roman" w:eastAsia="Calibri" w:hAnsi="Times New Roman" w:cs="Times New Roman"/>
          <w:position w:val="-4"/>
          <w:sz w:val="26"/>
          <w:szCs w:val="26"/>
        </w:rPr>
        <w:object w:dxaOrig="945" w:dyaOrig="315" w14:anchorId="00FDA11E">
          <v:shape id="_x0000_i1106" type="#_x0000_t75" style="width:47.55pt;height:15.6pt" o:ole="">
            <v:imagedata r:id="rId20" o:title=""/>
          </v:shape>
          <o:OLEObject Type="Embed" ProgID="Equation.DSMT4" ShapeID="_x0000_i1106" DrawAspect="Content" ObjectID="_1765027840" r:id="rId146"/>
        </w:object>
      </w:r>
      <w:r w:rsidRPr="00CF2868">
        <w:rPr>
          <w:rFonts w:ascii="Times New Roman" w:eastAsia="Calibri" w:hAnsi="Times New Roman" w:cs="Times New Roman"/>
          <w:sz w:val="26"/>
          <w:szCs w:val="26"/>
        </w:rPr>
        <w:t xml:space="preserve">                                             </w:t>
      </w:r>
      <w:r w:rsidRPr="00CF2868">
        <w:rPr>
          <w:rFonts w:ascii="Times New Roman" w:eastAsia="Calibri" w:hAnsi="Times New Roman" w:cs="Times New Roman"/>
          <w:b/>
          <w:sz w:val="26"/>
          <w:szCs w:val="26"/>
        </w:rPr>
        <w:t xml:space="preserve">  b)</w:t>
      </w:r>
      <w:r w:rsidRPr="00CF2868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975" w:dyaOrig="330" w14:anchorId="1D1AB48C">
          <v:shape id="_x0000_i1107" type="#_x0000_t75" style="width:48.9pt;height:16.3pt" o:ole="">
            <v:imagedata r:id="rId22" o:title=""/>
          </v:shape>
          <o:OLEObject Type="Embed" ProgID="Equation.DSMT4" ShapeID="_x0000_i1107" DrawAspect="Content" ObjectID="_1765027841" r:id="rId147"/>
        </w:object>
      </w:r>
      <w:r w:rsidRPr="00CF2868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3DBE64A7" w14:textId="370C8222" w:rsidR="00CF2868" w:rsidRPr="00CF2868" w:rsidRDefault="00CF2868" w:rsidP="00CF2868">
      <w:pPr>
        <w:tabs>
          <w:tab w:val="left" w:pos="992"/>
          <w:tab w:val="center" w:pos="4320"/>
          <w:tab w:val="right" w:pos="8640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proofErr w:type="spellStart"/>
      <w:r w:rsidRPr="00CF2868">
        <w:rPr>
          <w:rFonts w:ascii="Times New Roman" w:eastAsia="Calibri" w:hAnsi="Times New Roman" w:cs="Times New Roman"/>
          <w:b/>
          <w:sz w:val="26"/>
          <w:szCs w:val="26"/>
          <w:lang w:val="fr-FR" w:eastAsia="vi-VN"/>
        </w:rPr>
        <w:t>Câu</w:t>
      </w:r>
      <w:proofErr w:type="spellEnd"/>
      <w:r w:rsidRPr="00CF2868">
        <w:rPr>
          <w:rFonts w:ascii="Times New Roman" w:eastAsia="Calibri" w:hAnsi="Times New Roman" w:cs="Times New Roman"/>
          <w:b/>
          <w:sz w:val="26"/>
          <w:szCs w:val="26"/>
          <w:lang w:val="fr-FR" w:eastAsia="vi-VN"/>
        </w:rPr>
        <w:t xml:space="preserve"> 39 : </w:t>
      </w:r>
      <w:proofErr w:type="spellStart"/>
      <w:r w:rsidRPr="00CF2868">
        <w:rPr>
          <w:rFonts w:ascii="Times New Roman" w:eastAsia="Calibri" w:hAnsi="Times New Roman" w:cs="Times New Roman"/>
          <w:sz w:val="26"/>
          <w:szCs w:val="26"/>
          <w:lang w:val="en-GB"/>
        </w:rPr>
        <w:t>Tìm</w:t>
      </w:r>
      <w:proofErr w:type="spellEnd"/>
      <w:r w:rsidRPr="00CF2868">
        <w:rPr>
          <w:rFonts w:ascii="Times New Roman" w:eastAsia="Calibri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sz w:val="26"/>
          <w:szCs w:val="26"/>
          <w:lang w:val="en-GB"/>
        </w:rPr>
        <w:t>tham</w:t>
      </w:r>
      <w:proofErr w:type="spellEnd"/>
      <w:r w:rsidRPr="00CF2868">
        <w:rPr>
          <w:rFonts w:ascii="Times New Roman" w:eastAsia="Calibri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sz w:val="26"/>
          <w:szCs w:val="26"/>
          <w:lang w:val="en-GB"/>
        </w:rPr>
        <w:t>số</w:t>
      </w:r>
      <w:proofErr w:type="spellEnd"/>
      <w:r w:rsidRPr="00CF2868">
        <w:rPr>
          <w:rFonts w:ascii="Times New Roman" w:eastAsia="Calibri" w:hAnsi="Times New Roman" w:cs="Times New Roman"/>
          <w:sz w:val="26"/>
          <w:szCs w:val="26"/>
          <w:lang w:val="en-GB"/>
        </w:rPr>
        <w:t xml:space="preserve"> </w:t>
      </w:r>
      <w:r w:rsidRPr="00CF2868">
        <w:rPr>
          <w:rFonts w:ascii="Times New Roman" w:eastAsia="Calibri" w:hAnsi="Times New Roman" w:cs="Times New Roman"/>
          <w:position w:val="-6"/>
          <w:sz w:val="26"/>
          <w:szCs w:val="26"/>
        </w:rPr>
        <w:object w:dxaOrig="255" w:dyaOrig="210" w14:anchorId="248D1EA0">
          <v:shape id="_x0000_i1108" type="#_x0000_t75" style="width:12.9pt;height:10.2pt" o:ole="">
            <v:imagedata r:id="rId24" o:title=""/>
          </v:shape>
          <o:OLEObject Type="Embed" ProgID="Equation.DSMT4" ShapeID="_x0000_i1108" DrawAspect="Content" ObjectID="_1765027842" r:id="rId148"/>
        </w:object>
      </w:r>
      <w:r w:rsidRPr="00CF286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sz w:val="26"/>
          <w:szCs w:val="26"/>
        </w:rPr>
        <w:t>để</w:t>
      </w:r>
      <w:proofErr w:type="spellEnd"/>
      <w:r w:rsidRPr="00CF286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sz w:val="26"/>
          <w:szCs w:val="26"/>
        </w:rPr>
        <w:t>phương</w:t>
      </w:r>
      <w:proofErr w:type="spellEnd"/>
      <w:r w:rsidRPr="00CF286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sz w:val="26"/>
          <w:szCs w:val="26"/>
        </w:rPr>
        <w:t>trình</w:t>
      </w:r>
      <w:proofErr w:type="spellEnd"/>
      <w:r w:rsidRPr="00CF2868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CF2868">
        <w:rPr>
          <w:rFonts w:ascii="Times New Roman" w:eastAsia="Calibri" w:hAnsi="Times New Roman" w:cs="Times New Roman"/>
          <w:position w:val="-10"/>
          <w:sz w:val="26"/>
          <w:szCs w:val="26"/>
        </w:rPr>
        <w:object w:dxaOrig="3375" w:dyaOrig="420" w14:anchorId="54DCB535">
          <v:shape id="_x0000_i1109" type="#_x0000_t75" style="width:168.45pt;height:21.05pt" o:ole="">
            <v:imagedata r:id="rId26" o:title=""/>
          </v:shape>
          <o:OLEObject Type="Embed" ProgID="Equation.DSMT4" ShapeID="_x0000_i1109" DrawAspect="Content" ObjectID="_1765027843" r:id="rId149"/>
        </w:object>
      </w:r>
      <w:r w:rsidRPr="00CF2868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sz w:val="26"/>
          <w:szCs w:val="26"/>
          <w:lang w:val="en-GB"/>
        </w:rPr>
        <w:t>có</w:t>
      </w:r>
      <w:proofErr w:type="spellEnd"/>
      <w:r w:rsidRPr="00CF2868">
        <w:rPr>
          <w:rFonts w:ascii="Times New Roman" w:eastAsia="Calibri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sz w:val="26"/>
          <w:szCs w:val="26"/>
          <w:lang w:val="en-GB"/>
        </w:rPr>
        <w:t>đúng</w:t>
      </w:r>
      <w:proofErr w:type="spellEnd"/>
      <w:r w:rsidRPr="00CF2868">
        <w:rPr>
          <w:rFonts w:ascii="Times New Roman" w:eastAsia="Calibri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sz w:val="26"/>
          <w:szCs w:val="26"/>
          <w:lang w:val="en-GB"/>
        </w:rPr>
        <w:t>hai</w:t>
      </w:r>
      <w:proofErr w:type="spellEnd"/>
      <w:r w:rsidRPr="00CF2868">
        <w:rPr>
          <w:rFonts w:ascii="Times New Roman" w:eastAsia="Calibri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sz w:val="26"/>
          <w:szCs w:val="26"/>
          <w:lang w:val="en-GB"/>
        </w:rPr>
        <w:t>nghiệm</w:t>
      </w:r>
      <w:proofErr w:type="spellEnd"/>
      <w:r w:rsidRPr="00CF2868">
        <w:rPr>
          <w:rFonts w:ascii="Times New Roman" w:eastAsia="Calibri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sz w:val="26"/>
          <w:szCs w:val="26"/>
          <w:lang w:val="en-GB"/>
        </w:rPr>
        <w:t>phân</w:t>
      </w:r>
      <w:proofErr w:type="spellEnd"/>
      <w:r w:rsidRPr="00CF2868">
        <w:rPr>
          <w:rFonts w:ascii="Times New Roman" w:eastAsia="Calibri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CF2868">
        <w:rPr>
          <w:rFonts w:ascii="Times New Roman" w:eastAsia="Calibri" w:hAnsi="Times New Roman" w:cs="Times New Roman"/>
          <w:sz w:val="26"/>
          <w:szCs w:val="26"/>
          <w:lang w:val="en-GB"/>
        </w:rPr>
        <w:t>biệt</w:t>
      </w:r>
      <w:proofErr w:type="spellEnd"/>
      <w:r w:rsidRPr="00CF2868">
        <w:rPr>
          <w:rFonts w:ascii="Times New Roman" w:eastAsia="Calibri" w:hAnsi="Times New Roman" w:cs="Times New Roman"/>
          <w:sz w:val="26"/>
          <w:szCs w:val="26"/>
          <w:lang w:val="en-GB"/>
        </w:rPr>
        <w:t>?</w:t>
      </w:r>
    </w:p>
    <w:p w14:paraId="3AFC3F5A" w14:textId="3CCE57A7" w:rsidR="00CC5218" w:rsidRPr="009A52CA" w:rsidRDefault="00CC5218" w:rsidP="00CF2868">
      <w:pPr>
        <w:tabs>
          <w:tab w:val="left" w:pos="360"/>
          <w:tab w:val="left" w:pos="1980"/>
          <w:tab w:val="left" w:pos="3960"/>
          <w:tab w:val="left" w:pos="5940"/>
        </w:tabs>
        <w:spacing w:after="0" w:line="276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9A52CA">
        <w:rPr>
          <w:rFonts w:ascii="Times New Roman" w:hAnsi="Times New Roman" w:cs="Times New Roman"/>
          <w:b/>
          <w:bCs/>
          <w:sz w:val="24"/>
          <w:szCs w:val="24"/>
        </w:rPr>
        <w:t>ĐÁP ÁN</w:t>
      </w:r>
    </w:p>
    <w:tbl>
      <w:tblPr>
        <w:tblStyle w:val="TableGrid"/>
        <w:tblW w:w="9715" w:type="dxa"/>
        <w:tblLook w:val="04A0" w:firstRow="1" w:lastRow="0" w:firstColumn="1" w:lastColumn="0" w:noHBand="0" w:noVBand="1"/>
      </w:tblPr>
      <w:tblGrid>
        <w:gridCol w:w="985"/>
        <w:gridCol w:w="7290"/>
        <w:gridCol w:w="1440"/>
      </w:tblGrid>
      <w:tr w:rsidR="00CC5218" w14:paraId="521BDDD1" w14:textId="77777777" w:rsidTr="00EB3579">
        <w:tc>
          <w:tcPr>
            <w:tcW w:w="985" w:type="dxa"/>
          </w:tcPr>
          <w:p w14:paraId="7A1725D3" w14:textId="77777777" w:rsidR="00CC5218" w:rsidRDefault="00CC5218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052F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âu</w:t>
            </w:r>
            <w:proofErr w:type="spellEnd"/>
            <w:r w:rsidRPr="00E052F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r w:rsidRPr="005E186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290" w:type="dxa"/>
          </w:tcPr>
          <w:p w14:paraId="65131074" w14:textId="77777777" w:rsidR="00CC5218" w:rsidRDefault="00CC5218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40" w:type="dxa"/>
          </w:tcPr>
          <w:p w14:paraId="276B1546" w14:textId="77777777" w:rsidR="00CC5218" w:rsidRDefault="00CC5218" w:rsidP="00EB3579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</w:p>
        </w:tc>
      </w:tr>
      <w:tr w:rsidR="00805B0A" w14:paraId="18C8CA5B" w14:textId="77777777" w:rsidTr="00EB3579">
        <w:tc>
          <w:tcPr>
            <w:tcW w:w="985" w:type="dxa"/>
            <w:vMerge w:val="restart"/>
          </w:tcPr>
          <w:p w14:paraId="12198E65" w14:textId="77777777" w:rsidR="00805B0A" w:rsidRPr="00272A53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272A5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</w:t>
            </w:r>
            <w:proofErr w:type="spellEnd"/>
            <w:r w:rsidRPr="00272A5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6</w:t>
            </w:r>
          </w:p>
        </w:tc>
        <w:tc>
          <w:tcPr>
            <w:tcW w:w="7290" w:type="dxa"/>
          </w:tcPr>
          <w:p w14:paraId="797868A4" w14:textId="0BB0BBBF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CF2868">
              <w:rPr>
                <w:rFonts w:ascii="Times New Roman" w:eastAsia="Calibri" w:hAnsi="Times New Roman" w:cs="Times New Roman"/>
                <w:b/>
                <w:position w:val="-10"/>
                <w:sz w:val="26"/>
                <w:szCs w:val="26"/>
              </w:rPr>
              <w:object w:dxaOrig="1515" w:dyaOrig="375" w14:anchorId="1489F60B">
                <v:shape id="_x0000_i1244" type="#_x0000_t75" style="width:76.1pt;height:19pt" o:ole="">
                  <v:imagedata r:id="rId134" o:title=""/>
                </v:shape>
                <o:OLEObject Type="Embed" ProgID="Equation.DSMT4" ShapeID="_x0000_i1244" DrawAspect="Content" ObjectID="_1765027844" r:id="rId150"/>
              </w:object>
            </w:r>
          </w:p>
          <w:p w14:paraId="1B536560" w14:textId="0AA30BDF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ĐK: </w:t>
            </w:r>
            <w:r w:rsidRPr="003C66A3">
              <w:rPr>
                <w:rFonts w:ascii="Times New Roman" w:eastAsia="Calibri" w:hAnsi="Times New Roman" w:cs="Times New Roman"/>
                <w:b/>
                <w:position w:val="-6"/>
                <w:sz w:val="26"/>
                <w:szCs w:val="26"/>
              </w:rPr>
              <w:object w:dxaOrig="2780" w:dyaOrig="279" w14:anchorId="3FC149B4">
                <v:shape id="_x0000_i1245" type="#_x0000_t75" style="width:139.25pt;height:14.25pt" o:ole="">
                  <v:imagedata r:id="rId151" o:title=""/>
                </v:shape>
                <o:OLEObject Type="Embed" ProgID="Equation.DSMT4" ShapeID="_x0000_i1245" DrawAspect="Content" ObjectID="_1765027845" r:id="rId152"/>
              </w:object>
            </w:r>
          </w:p>
        </w:tc>
        <w:tc>
          <w:tcPr>
            <w:tcW w:w="1440" w:type="dxa"/>
          </w:tcPr>
          <w:p w14:paraId="4B74E797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A7A16C8" w14:textId="5EE557E8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805B0A" w14:paraId="4004A320" w14:textId="77777777" w:rsidTr="00EB3579">
        <w:tc>
          <w:tcPr>
            <w:tcW w:w="985" w:type="dxa"/>
            <w:vMerge/>
          </w:tcPr>
          <w:p w14:paraId="6A07B469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90" w:type="dxa"/>
          </w:tcPr>
          <w:p w14:paraId="44A1188E" w14:textId="6987FF51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XĐ: </w:t>
            </w:r>
            <w:r w:rsidRPr="003C66A3">
              <w:rPr>
                <w:rFonts w:ascii="Times New Roman" w:eastAsia="Calibri" w:hAnsi="Times New Roman" w:cs="Times New Roman"/>
                <w:b/>
                <w:position w:val="-14"/>
                <w:sz w:val="26"/>
                <w:szCs w:val="26"/>
              </w:rPr>
              <w:object w:dxaOrig="1180" w:dyaOrig="400" w14:anchorId="7535620B">
                <v:shape id="_x0000_i1246" type="#_x0000_t75" style="width:58.4pt;height:20.4pt" o:ole="">
                  <v:imagedata r:id="rId153" o:title=""/>
                </v:shape>
                <o:OLEObject Type="Embed" ProgID="Equation.DSMT4" ShapeID="_x0000_i1246" DrawAspect="Content" ObjectID="_1765027846" r:id="rId154"/>
              </w:object>
            </w:r>
          </w:p>
        </w:tc>
        <w:tc>
          <w:tcPr>
            <w:tcW w:w="1440" w:type="dxa"/>
          </w:tcPr>
          <w:p w14:paraId="7337D573" w14:textId="1F6A4722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05B0A" w14:paraId="73451C54" w14:textId="77777777" w:rsidTr="00EB3579">
        <w:tc>
          <w:tcPr>
            <w:tcW w:w="985" w:type="dxa"/>
            <w:vMerge w:val="restart"/>
          </w:tcPr>
          <w:p w14:paraId="0CF2D054" w14:textId="77777777" w:rsidR="00805B0A" w:rsidRPr="00272A53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272A5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</w:t>
            </w:r>
            <w:proofErr w:type="spellEnd"/>
            <w:r w:rsidRPr="00272A5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7</w:t>
            </w:r>
          </w:p>
        </w:tc>
        <w:tc>
          <w:tcPr>
            <w:tcW w:w="7290" w:type="dxa"/>
          </w:tcPr>
          <w:p w14:paraId="6985FB23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 w:rsidRPr="00003820">
              <w:rPr>
                <w:rFonts w:ascii="Times New Roman" w:eastAsia="Times New Roman" w:hAnsi="Times New Roman" w:cs="Times New Roman"/>
                <w:position w:val="-14"/>
                <w:sz w:val="26"/>
                <w:szCs w:val="26"/>
                <w:lang w:val="nl-NL"/>
              </w:rPr>
              <w:object w:dxaOrig="2880" w:dyaOrig="450" w14:anchorId="1B842472">
                <v:shape id="_x0000_i1247" type="#_x0000_t75" style="width:2in;height:22.4pt" o:ole="">
                  <v:imagedata r:id="rId6" o:title=""/>
                </v:shape>
                <o:OLEObject Type="Embed" ProgID="Equation.DSMT4" ShapeID="_x0000_i1247" DrawAspect="Content" ObjectID="_1765027847" r:id="rId155"/>
              </w:object>
            </w:r>
          </w:p>
          <w:p w14:paraId="54004FCC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 xml:space="preserve">Ta có: </w:t>
            </w:r>
            <w:r w:rsidRPr="003C66A3">
              <w:rPr>
                <w:rFonts w:ascii="Times New Roman" w:eastAsia="Times New Roman" w:hAnsi="Times New Roman" w:cs="Times New Roman"/>
                <w:position w:val="-14"/>
                <w:sz w:val="26"/>
                <w:szCs w:val="26"/>
                <w:lang w:val="nl-NL"/>
              </w:rPr>
              <w:object w:dxaOrig="420" w:dyaOrig="400" w14:anchorId="3776DAB8">
                <v:shape id="_x0000_i1248" type="#_x0000_t75" style="width:21.05pt;height:20.4pt" o:ole="">
                  <v:imagedata r:id="rId34" o:title=""/>
                </v:shape>
                <o:OLEObject Type="Embed" ProgID="Equation.DSMT4" ShapeID="_x0000_i1248" DrawAspect="Content" ObjectID="_1765027848" r:id="rId156"/>
              </w:objec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 xml:space="preserve"> có đỉnh </w:t>
            </w:r>
            <w:r w:rsidRPr="003C66A3">
              <w:rPr>
                <w:rFonts w:ascii="Times New Roman" w:eastAsia="Times New Roman" w:hAnsi="Times New Roman" w:cs="Times New Roman"/>
                <w:position w:val="-14"/>
                <w:sz w:val="26"/>
                <w:szCs w:val="26"/>
                <w:lang w:val="nl-NL"/>
              </w:rPr>
              <w:object w:dxaOrig="680" w:dyaOrig="400" w14:anchorId="65B18C40">
                <v:shape id="_x0000_i1249" type="#_x0000_t75" style="width:33.95pt;height:20.4pt" o:ole="">
                  <v:imagedata r:id="rId36" o:title=""/>
                </v:shape>
                <o:OLEObject Type="Embed" ProgID="Equation.DSMT4" ShapeID="_x0000_i1249" DrawAspect="Content" ObjectID="_1765027849" r:id="rId157"/>
              </w:object>
            </w:r>
          </w:p>
          <w:p w14:paraId="06F2C114" w14:textId="2B021609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C66A3">
              <w:rPr>
                <w:rFonts w:ascii="Times New Roman" w:eastAsia="Calibri" w:hAnsi="Times New Roman" w:cs="Times New Roman"/>
                <w:b/>
                <w:position w:val="-46"/>
                <w:sz w:val="26"/>
                <w:szCs w:val="26"/>
              </w:rPr>
              <w:object w:dxaOrig="1840" w:dyaOrig="1040" w14:anchorId="675E510F">
                <v:shape id="_x0000_i1250" type="#_x0000_t75" style="width:91.7pt;height:51.6pt" o:ole="">
                  <v:imagedata r:id="rId38" o:title=""/>
                </v:shape>
                <o:OLEObject Type="Embed" ProgID="Equation.DSMT4" ShapeID="_x0000_i1250" DrawAspect="Content" ObjectID="_1765027850" r:id="rId158"/>
              </w:object>
            </w:r>
            <w:r w:rsidRPr="003C66A3">
              <w:rPr>
                <w:rFonts w:ascii="Times New Roman" w:eastAsia="Calibri" w:hAnsi="Times New Roman" w:cs="Times New Roman"/>
                <w:b/>
                <w:position w:val="-44"/>
                <w:sz w:val="26"/>
                <w:szCs w:val="26"/>
              </w:rPr>
              <w:object w:dxaOrig="2460" w:dyaOrig="999" w14:anchorId="2858962D">
                <v:shape id="_x0000_i1251" type="#_x0000_t75" style="width:122.95pt;height:50.25pt" o:ole="">
                  <v:imagedata r:id="rId40" o:title=""/>
                </v:shape>
                <o:OLEObject Type="Embed" ProgID="Equation.DSMT4" ShapeID="_x0000_i1251" DrawAspect="Content" ObjectID="_1765027851" r:id="rId159"/>
              </w:object>
            </w:r>
          </w:p>
        </w:tc>
        <w:tc>
          <w:tcPr>
            <w:tcW w:w="1440" w:type="dxa"/>
          </w:tcPr>
          <w:p w14:paraId="4B37B3C0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2F7A2C5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12C271F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75E5BC01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9E5E313" w14:textId="096A7A36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05B0A" w14:paraId="4226A7A8" w14:textId="77777777" w:rsidTr="00EB3579">
        <w:tc>
          <w:tcPr>
            <w:tcW w:w="985" w:type="dxa"/>
            <w:vMerge/>
          </w:tcPr>
          <w:p w14:paraId="3D5CA6D8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90" w:type="dxa"/>
          </w:tcPr>
          <w:p w14:paraId="26798EB4" w14:textId="51ADF61A" w:rsidR="00805B0A" w:rsidRPr="00272A53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</w:pPr>
            <w:proofErr w:type="spellStart"/>
            <w:r>
              <w:t>Vậy</w:t>
            </w:r>
            <w:proofErr w:type="spellEnd"/>
            <w:r>
              <w:t xml:space="preserve">: </w:t>
            </w:r>
            <w:r w:rsidRPr="001E657D">
              <w:rPr>
                <w:rFonts w:ascii="Times New Roman" w:eastAsia="Times New Roman" w:hAnsi="Times New Roman" w:cs="Times New Roman"/>
                <w:position w:val="-28"/>
                <w:sz w:val="26"/>
                <w:szCs w:val="26"/>
                <w:lang w:val="nl-NL"/>
              </w:rPr>
              <w:object w:dxaOrig="3400" w:dyaOrig="760" w14:anchorId="52A1A17B">
                <v:shape id="_x0000_i1252" type="#_x0000_t75" style="width:170.5pt;height:38.05pt" o:ole="">
                  <v:imagedata r:id="rId160" o:title=""/>
                </v:shape>
                <o:OLEObject Type="Embed" ProgID="Equation.DSMT4" ShapeID="_x0000_i1252" DrawAspect="Content" ObjectID="_1765027852" r:id="rId161"/>
              </w:object>
            </w:r>
          </w:p>
        </w:tc>
        <w:tc>
          <w:tcPr>
            <w:tcW w:w="1440" w:type="dxa"/>
          </w:tcPr>
          <w:p w14:paraId="206447E4" w14:textId="54DF293B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05B0A" w14:paraId="348758A7" w14:textId="77777777" w:rsidTr="00EB3579">
        <w:tc>
          <w:tcPr>
            <w:tcW w:w="985" w:type="dxa"/>
          </w:tcPr>
          <w:p w14:paraId="5FFAA9DA" w14:textId="77777777" w:rsidR="00805B0A" w:rsidRPr="00E1474E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E1474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</w:t>
            </w:r>
            <w:proofErr w:type="spellEnd"/>
            <w:r w:rsidRPr="00E1474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3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7290" w:type="dxa"/>
          </w:tcPr>
          <w:p w14:paraId="34D9E045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) Ta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EB3579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580" w:dyaOrig="320" w14:anchorId="67ED79D9">
                <v:shape id="_x0000_i1253" type="#_x0000_t75" style="width:129.05pt;height:16.3pt" o:ole="">
                  <v:imagedata r:id="rId44" o:title=""/>
                </v:shape>
                <o:OLEObject Type="Embed" ProgID="Equation.DSMT4" ShapeID="_x0000_i1253" DrawAspect="Content" ObjectID="_1765027853" r:id="rId162"/>
              </w:object>
            </w:r>
          </w:p>
          <w:p w14:paraId="257D9268" w14:textId="679BCF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Suy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ra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: </w:t>
            </w:r>
            <w:r w:rsidRPr="001E657D">
              <w:rPr>
                <w:rFonts w:ascii="Times New Roman" w:eastAsia="Calibri" w:hAnsi="Times New Roman" w:cs="Times New Roman"/>
                <w:position w:val="-18"/>
                <w:sz w:val="26"/>
                <w:szCs w:val="26"/>
              </w:rPr>
              <w:object w:dxaOrig="2640" w:dyaOrig="480" w14:anchorId="1C6859AB">
                <v:shape id="_x0000_i1254" type="#_x0000_t75" style="width:131.75pt;height:23.75pt" o:ole="">
                  <v:imagedata r:id="rId163" o:title=""/>
                </v:shape>
                <o:OLEObject Type="Embed" ProgID="Equation.DSMT4" ShapeID="_x0000_i1254" DrawAspect="Content" ObjectID="_1765027854" r:id="rId164"/>
              </w:object>
            </w:r>
          </w:p>
          <w:p w14:paraId="5D66635D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b) Ta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có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: </w:t>
            </w:r>
            <w:r w:rsidRPr="00003820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1560" w:dyaOrig="340" w14:anchorId="6A44B4CF">
                <v:shape id="_x0000_i1255" type="#_x0000_t75" style="width:78.1pt;height:17pt" o:ole="">
                  <v:imagedata r:id="rId48" o:title=""/>
                </v:shape>
                <o:OLEObject Type="Embed" ProgID="Equation.DSMT4" ShapeID="_x0000_i1255" DrawAspect="Content" ObjectID="_1765027855" r:id="rId165"/>
              </w:objec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(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ình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vẽ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)</w:t>
            </w:r>
          </w:p>
          <w:p w14:paraId="3BFEE0D8" w14:textId="5F566986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Theo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giả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hiết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: Tam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giác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CC5218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580" w:dyaOrig="260" w14:anchorId="68D9522C">
                <v:shape id="_x0000_i1256" type="#_x0000_t75" style="width:28.55pt;height:12.9pt" o:ole="">
                  <v:imagedata r:id="rId166" o:title=""/>
                </v:shape>
                <o:OLEObject Type="Embed" ProgID="Equation.DSMT4" ShapeID="_x0000_i1256" DrawAspect="Content" ObjectID="_1765027856" r:id="rId167"/>
              </w:objec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vuông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tại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CC5218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40" w:dyaOrig="260" w14:anchorId="74324E2E">
                <v:shape id="_x0000_i1257" type="#_x0000_t75" style="width:12.25pt;height:12.9pt" o:ole="">
                  <v:imagedata r:id="rId168" o:title=""/>
                </v:shape>
                <o:OLEObject Type="Embed" ProgID="Equation.DSMT4" ShapeID="_x0000_i1257" DrawAspect="Content" ObjectID="_1765027857" r:id="rId169"/>
              </w:objec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có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CC5218">
              <w:rPr>
                <w:rFonts w:ascii="Times New Roman" w:eastAsia="Times New Roman" w:hAnsi="Times New Roman" w:cs="Times New Roman"/>
                <w:position w:val="-10"/>
                <w:sz w:val="26"/>
                <w:szCs w:val="26"/>
              </w:rPr>
              <w:object w:dxaOrig="1700" w:dyaOrig="320" w14:anchorId="48EE1FA4">
                <v:shape id="_x0000_i1258" type="#_x0000_t75" style="width:84.9pt;height:15.6pt" o:ole="">
                  <v:imagedata r:id="rId170" o:title=""/>
                </v:shape>
                <o:OLEObject Type="Embed" ProgID="Equation.DSMT4" ShapeID="_x0000_i1258" DrawAspect="Content" ObjectID="_1765027858" r:id="rId171"/>
              </w:object>
            </w:r>
          </w:p>
          <w:p w14:paraId="3C049430" w14:textId="56148923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Suy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ra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: </w:t>
            </w:r>
            <w:r w:rsidRPr="00CC5218">
              <w:rPr>
                <w:rFonts w:ascii="Times New Roman" w:eastAsia="Times New Roman" w:hAnsi="Times New Roman" w:cs="Times New Roman"/>
                <w:position w:val="-18"/>
                <w:sz w:val="26"/>
                <w:szCs w:val="26"/>
              </w:rPr>
              <w:object w:dxaOrig="4819" w:dyaOrig="499" w14:anchorId="7240A3D4">
                <v:shape id="_x0000_i1259" type="#_x0000_t75" style="width:240.45pt;height:24.45pt" o:ole="">
                  <v:imagedata r:id="rId172" o:title=""/>
                </v:shape>
                <o:OLEObject Type="Embed" ProgID="Equation.DSMT4" ShapeID="_x0000_i1259" DrawAspect="Content" ObjectID="_1765027859" r:id="rId173"/>
              </w:object>
            </w:r>
          </w:p>
          <w:p w14:paraId="16B5C77D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B9E592C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702467E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D574EED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97BBD4D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B1A1FB2" w14:textId="4FE5322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92032" behindDoc="0" locked="0" layoutInCell="1" allowOverlap="1" wp14:anchorId="26C1DBB6" wp14:editId="5E2EAC84">
                      <wp:simplePos x="0" y="0"/>
                      <wp:positionH relativeFrom="column">
                        <wp:posOffset>930275</wp:posOffset>
                      </wp:positionH>
                      <wp:positionV relativeFrom="paragraph">
                        <wp:posOffset>74295</wp:posOffset>
                      </wp:positionV>
                      <wp:extent cx="3009900" cy="1371600"/>
                      <wp:effectExtent l="0" t="0" r="0" b="0"/>
                      <wp:wrapNone/>
                      <wp:docPr id="4" name="Group 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009900" cy="1371600"/>
                                <a:chOff x="0" y="0"/>
                                <a:chExt cx="3009900" cy="1371600"/>
                              </a:xfrm>
                            </wpg:grpSpPr>
                            <wps:wsp>
                              <wps:cNvPr id="21" name="Text Box 21"/>
                              <wps:cNvSpPr txBox="1"/>
                              <wps:spPr>
                                <a:xfrm>
                                  <a:off x="2676525" y="1028700"/>
                                  <a:ext cx="333375" cy="3238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B833060" w14:textId="77777777" w:rsidR="00805B0A" w:rsidRDefault="00805B0A" w:rsidP="00D96449">
                                    <w:r>
                                      <w:t>F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82" name="Group 82"/>
                              <wpg:cNvGrpSpPr/>
                              <wpg:grpSpPr>
                                <a:xfrm>
                                  <a:off x="0" y="0"/>
                                  <a:ext cx="3009900" cy="1371600"/>
                                  <a:chOff x="0" y="0"/>
                                  <a:chExt cx="3009900" cy="1371600"/>
                                </a:xfrm>
                              </wpg:grpSpPr>
                              <wps:wsp>
                                <wps:cNvPr id="83" name="Text Box 83"/>
                                <wps:cNvSpPr txBox="1"/>
                                <wps:spPr>
                                  <a:xfrm>
                                    <a:off x="1838325" y="1047750"/>
                                    <a:ext cx="333375" cy="3238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2E3B8EE" w14:textId="77777777" w:rsidR="00805B0A" w:rsidRDefault="00805B0A" w:rsidP="00D96449">
                                      <w: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84" name="Group 84"/>
                                <wpg:cNvGrpSpPr/>
                                <wpg:grpSpPr>
                                  <a:xfrm>
                                    <a:off x="0" y="0"/>
                                    <a:ext cx="3009900" cy="1200150"/>
                                    <a:chOff x="0" y="0"/>
                                    <a:chExt cx="3009900" cy="1200150"/>
                                  </a:xfrm>
                                </wpg:grpSpPr>
                                <wps:wsp>
                                  <wps:cNvPr id="85" name="Text Box 85"/>
                                  <wps:cNvSpPr txBox="1"/>
                                  <wps:spPr>
                                    <a:xfrm>
                                      <a:off x="28575" y="114300"/>
                                      <a:ext cx="333375" cy="3238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753A4512" w14:textId="77777777" w:rsidR="00805B0A" w:rsidRDefault="00805B0A" w:rsidP="00D96449">
                                        <w: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86" name="Text Box 86"/>
                                  <wps:cNvSpPr txBox="1"/>
                                  <wps:spPr>
                                    <a:xfrm>
                                      <a:off x="933450" y="57150"/>
                                      <a:ext cx="333375" cy="3238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778AFBD" w14:textId="77777777" w:rsidR="00805B0A" w:rsidRDefault="00805B0A" w:rsidP="00D96449">
                                        <w:r>
                                          <w:t>B</w:t>
                                        </w:r>
                                      </w:p>
                                      <w:p w14:paraId="4BFABB4E" w14:textId="77777777" w:rsidR="00805B0A" w:rsidRDefault="00805B0A" w:rsidP="00D96449"/>
                                      <w:p w14:paraId="6CF06A69" w14:textId="77777777" w:rsidR="00805B0A" w:rsidRDefault="00805B0A" w:rsidP="00D96449"/>
                                      <w:p w14:paraId="5E2F3E7F" w14:textId="77777777" w:rsidR="00805B0A" w:rsidRDefault="00805B0A" w:rsidP="00D96449"/>
                                      <w:p w14:paraId="557D6DD2" w14:textId="77777777" w:rsidR="00805B0A" w:rsidRDefault="00805B0A" w:rsidP="00D96449"/>
                                      <w:p w14:paraId="47EAE968" w14:textId="77777777" w:rsidR="00805B0A" w:rsidRDefault="00805B0A" w:rsidP="00D96449"/>
                                      <w:p w14:paraId="1A0905A3" w14:textId="77777777" w:rsidR="00805B0A" w:rsidRDefault="00805B0A" w:rsidP="00D96449">
                                        <w: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87" name="Text Box 87"/>
                                  <wps:cNvSpPr txBox="1"/>
                                  <wps:spPr>
                                    <a:xfrm>
                                      <a:off x="2676525" y="0"/>
                                      <a:ext cx="333375" cy="3238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672A034C" w14:textId="77777777" w:rsidR="00805B0A" w:rsidRDefault="00805B0A" w:rsidP="00D96449">
                                        <w:r>
                                          <w:t>E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88" name="Text Box 88"/>
                                  <wps:cNvSpPr txBox="1"/>
                                  <wps:spPr>
                                    <a:xfrm>
                                      <a:off x="0" y="876300"/>
                                      <a:ext cx="333375" cy="3238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1CD6695" w14:textId="77777777" w:rsidR="00805B0A" w:rsidRDefault="00805B0A" w:rsidP="00D96449">
                                        <w:r>
                                          <w:t>D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89" name="Group 89"/>
                                  <wpg:cNvGrpSpPr/>
                                  <wpg:grpSpPr>
                                    <a:xfrm>
                                      <a:off x="257175" y="295275"/>
                                      <a:ext cx="2581275" cy="733425"/>
                                      <a:chOff x="0" y="0"/>
                                      <a:chExt cx="2581275" cy="733425"/>
                                    </a:xfrm>
                                  </wpg:grpSpPr>
                                  <wpg:grpSp>
                                    <wpg:cNvPr id="90" name="Group 90"/>
                                    <wpg:cNvGrpSpPr/>
                                    <wpg:grpSpPr>
                                      <a:xfrm>
                                        <a:off x="0" y="0"/>
                                        <a:ext cx="2581275" cy="733425"/>
                                        <a:chOff x="0" y="0"/>
                                        <a:chExt cx="2581275" cy="733425"/>
                                      </a:xfrm>
                                    </wpg:grpSpPr>
                                    <wps:wsp>
                                      <wps:cNvPr id="91" name="Straight Connector 91"/>
                                      <wps:cNvCnPr/>
                                      <wps:spPr>
                                        <a:xfrm>
                                          <a:off x="0" y="0"/>
                                          <a:ext cx="0" cy="733425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92" name="Straight Connector 92"/>
                                      <wps:cNvCnPr/>
                                      <wps:spPr>
                                        <a:xfrm>
                                          <a:off x="0" y="0"/>
                                          <a:ext cx="771525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93" name="Straight Connector 93"/>
                                      <wps:cNvCnPr/>
                                      <wps:spPr>
                                        <a:xfrm>
                                          <a:off x="0" y="733425"/>
                                          <a:ext cx="175260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94" name="Straight Connector 94"/>
                                      <wps:cNvCnPr/>
                                      <wps:spPr>
                                        <a:xfrm>
                                          <a:off x="771525" y="0"/>
                                          <a:ext cx="981075" cy="733425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95" name="Straight Connector 95"/>
                                      <wps:cNvCnPr/>
                                      <wps:spPr>
                                        <a:xfrm flipV="1">
                                          <a:off x="0" y="0"/>
                                          <a:ext cx="771525" cy="733425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96" name="Straight Connector 96"/>
                                      <wps:cNvCnPr/>
                                      <wps:spPr>
                                        <a:xfrm flipV="1">
                                          <a:off x="1752600" y="0"/>
                                          <a:ext cx="828675" cy="733425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97" name="Straight Connector 97"/>
                                      <wps:cNvCnPr/>
                                      <wps:spPr>
                                        <a:xfrm>
                                          <a:off x="771525" y="0"/>
                                          <a:ext cx="180975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98" name="Straight Connector 98"/>
                                      <wps:cNvCnPr/>
                                      <wps:spPr>
                                        <a:xfrm>
                                          <a:off x="2581275" y="0"/>
                                          <a:ext cx="0" cy="733425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99" name="Straight Connector 99"/>
                                      <wps:cNvCnPr/>
                                      <wps:spPr>
                                        <a:xfrm flipH="1">
                                          <a:off x="1752600" y="733425"/>
                                          <a:ext cx="828675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100" name="Straight Arrow Connector 100"/>
                                    <wps:cNvCnPr/>
                                    <wps:spPr>
                                      <a:xfrm flipV="1">
                                        <a:off x="0" y="0"/>
                                        <a:ext cx="2581275" cy="73342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rgbClr val="4472C4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grpSp>
                              </wpg:grp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26C1DBB6" id="Group 4" o:spid="_x0000_s1066" style="position:absolute;left:0;text-align:left;margin-left:73.25pt;margin-top:5.85pt;width:237pt;height:108pt;z-index:251692032" coordsize="30099,13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">
                      <v:shape id="Text Box 21" o:spid="_x0000_s1067" type="#_x0000_t202" style="position:absolute;left:26765;top:10287;width:3334;height:3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" filled="f" stroked="f" strokeweight=".5pt">
                        <v:textbox>
                          <w:txbxContent>
                            <w:p w14:paraId="4B833060" w14:textId="77777777" w:rsidR="00805B0A" w:rsidRDefault="00805B0A" w:rsidP="00D96449">
                              <w:r>
                                <w:t>F</w:t>
                              </w:r>
                            </w:p>
                          </w:txbxContent>
                        </v:textbox>
                      </v:shape>
                      <v:group id="Group 82" o:spid="_x0000_s1068" style="position:absolute;width:30099;height:13716" coordsize="30099,13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">
                        <v:shape id="Text Box 83" o:spid="_x0000_s1069" type="#_x0000_t202" style="position:absolute;left:18383;top:10477;width:3334;height:3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" filled="f" stroked="f" strokeweight=".5pt">
                          <v:textbox>
                            <w:txbxContent>
                              <w:p w14:paraId="02E3B8EE" w14:textId="77777777" w:rsidR="00805B0A" w:rsidRDefault="00805B0A" w:rsidP="00D96449">
                                <w:r>
                                  <w:t>C</w:t>
                                </w:r>
                              </w:p>
                            </w:txbxContent>
                          </v:textbox>
                        </v:shape>
                        <v:group id="Group 84" o:spid="_x0000_s1070" style="position:absolute;width:30099;height:12001" coordsize="30099,12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">
                          <v:shape id="Text Box 85" o:spid="_x0000_s1071" type="#_x0000_t202" style="position:absolute;left:285;top:1143;width:3334;height:3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" filled="f" stroked="f" strokeweight=".5pt">
                            <v:textbox>
                              <w:txbxContent>
                                <w:p w14:paraId="753A4512" w14:textId="77777777" w:rsidR="00805B0A" w:rsidRDefault="00805B0A" w:rsidP="00D96449">
                                  <w: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  <v:shape id="Text Box 86" o:spid="_x0000_s1072" type="#_x0000_t202" style="position:absolute;left:9334;top:571;width:3334;height:3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" filled="f" stroked="f" strokeweight=".5pt">
                            <v:textbox>
                              <w:txbxContent>
                                <w:p w14:paraId="5778AFBD" w14:textId="77777777" w:rsidR="00805B0A" w:rsidRDefault="00805B0A" w:rsidP="00D96449">
                                  <w:r>
                                    <w:t>B</w:t>
                                  </w:r>
                                </w:p>
                                <w:p w14:paraId="4BFABB4E" w14:textId="77777777" w:rsidR="00805B0A" w:rsidRDefault="00805B0A" w:rsidP="00D96449"/>
                                <w:p w14:paraId="6CF06A69" w14:textId="77777777" w:rsidR="00805B0A" w:rsidRDefault="00805B0A" w:rsidP="00D96449"/>
                                <w:p w14:paraId="5E2F3E7F" w14:textId="77777777" w:rsidR="00805B0A" w:rsidRDefault="00805B0A" w:rsidP="00D96449"/>
                                <w:p w14:paraId="557D6DD2" w14:textId="77777777" w:rsidR="00805B0A" w:rsidRDefault="00805B0A" w:rsidP="00D96449"/>
                                <w:p w14:paraId="47EAE968" w14:textId="77777777" w:rsidR="00805B0A" w:rsidRDefault="00805B0A" w:rsidP="00D96449"/>
                                <w:p w14:paraId="1A0905A3" w14:textId="77777777" w:rsidR="00805B0A" w:rsidRDefault="00805B0A" w:rsidP="00D96449">
                                  <w: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  <v:shape id="Text Box 87" o:spid="_x0000_s1073" type="#_x0000_t202" style="position:absolute;left:26765;width:3334;height:3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" filled="f" stroked="f" strokeweight=".5pt">
                            <v:textbox>
                              <w:txbxContent>
                                <w:p w14:paraId="672A034C" w14:textId="77777777" w:rsidR="00805B0A" w:rsidRDefault="00805B0A" w:rsidP="00D96449">
                                  <w:r>
                                    <w:t>E</w:t>
                                  </w:r>
                                </w:p>
                              </w:txbxContent>
                            </v:textbox>
                          </v:shape>
                          <v:shape id="Text Box 88" o:spid="_x0000_s1074" type="#_x0000_t202" style="position:absolute;top:8763;width:3333;height:3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4MO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jA1fwg+Q2S8AAAD//wMAUEsBAi0AFAAGAAgAAAAhANvh9svuAAAAhQEAABMAAAAAAAAAAAAA&#10;AAAAAAAAAFtDb250ZW50X1R5cGVzXS54bWxQSwECLQAUAAYACAAAACEAWvQsW78AAAAVAQAACwAA&#10;AAAAAAAAAAAAAAAfAQAAX3JlbHMvLnJlbHNQSwECLQAUAAYACAAAACEAwmuDDsMAAADbAAAADwAA&#10;AAAAAAAAAAAAAAAHAgAAZHJzL2Rvd25yZXYueG1sUEsFBgAAAAADAAMAtwAAAPcCAAAAAA==&#10;" filled="f" stroked="f" strokeweight=".5pt">
                            <v:textbox>
                              <w:txbxContent>
                                <w:p w14:paraId="51CD6695" w14:textId="77777777" w:rsidR="00805B0A" w:rsidRDefault="00805B0A" w:rsidP="00D96449">
                                  <w:r>
                                    <w:t>D</w:t>
                                  </w:r>
                                </w:p>
                              </w:txbxContent>
                            </v:textbox>
                          </v:shape>
                          <v:group id="Group 89" o:spid="_x0000_s1075" style="position:absolute;left:2571;top:2952;width:25813;height:7335" coordsize="25812,73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          <v:group id="Group 90" o:spid="_x0000_s1076" style="position:absolute;width:25812;height:7334" coordsize="25812,73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sFA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rA9fwg+QuzsAAAD//wMAUEsBAi0AFAAGAAgAAAAhANvh9svuAAAAhQEAABMAAAAAAAAAAAAA&#10;AAAAAAAAAFtDb250ZW50X1R5cGVzXS54bWxQSwECLQAUAAYACAAAACEAWvQsW78AAAAVAQAACwAA&#10;AAAAAAAAAAAAAAAfAQAAX3JlbHMvLnJlbHNQSwECLQAUAAYACAAAACEAgO7BQMMAAADbAAAADwAA&#10;AAAAAAAAAAAAAAAHAgAAZHJzL2Rvd25yZXYueG1sUEsFBgAAAAADAAMAtwAAAPcCAAAAAA==&#10;">
                              <v:line id="Straight Connector 91" o:spid="_x0000_s1077" style="position:absolute;visibility:visible;mso-wrap-style:square" from="0,0" to="0,7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" strokecolor="windowText" strokeweight=".5pt">
                                <v:stroke joinstyle="miter"/>
                              </v:line>
                              <v:line id="Straight Connector 92" o:spid="_x0000_s1078" style="position:absolute;visibility:visible;mso-wrap-style:square" from="0,0" to="7715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" strokecolor="windowText" strokeweight=".5pt">
                                <v:stroke joinstyle="miter"/>
                              </v:line>
                              <v:line id="Straight Connector 93" o:spid="_x0000_s1079" style="position:absolute;visibility:visible;mso-wrap-style:square" from="0,7334" to="17526,7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" strokecolor="windowText" strokeweight=".5pt">
                                <v:stroke joinstyle="miter"/>
                              </v:line>
                              <v:line id="Straight Connector 94" o:spid="_x0000_s1080" style="position:absolute;visibility:visible;mso-wrap-style:square" from="7715,0" to="17526,7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" strokecolor="windowText" strokeweight=".5pt">
                                <v:stroke joinstyle="miter"/>
                              </v:line>
                              <v:line id="Straight Connector 95" o:spid="_x0000_s1081" style="position:absolute;flip:y;visibility:visible;mso-wrap-style:square" from="0,0" to="7715,7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" strokecolor="windowText" strokeweight=".5pt">
                                <v:stroke joinstyle="miter"/>
                              </v:line>
                              <v:line id="Straight Connector 96" o:spid="_x0000_s1082" style="position:absolute;flip:y;visibility:visible;mso-wrap-style:square" from="17526,0" to="25812,7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" strokecolor="windowText" strokeweight=".5pt">
                                <v:stroke joinstyle="miter"/>
                              </v:line>
                              <v:line id="Straight Connector 97" o:spid="_x0000_s1083" style="position:absolute;visibility:visible;mso-wrap-style:square" from="7715,0" to="25812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" strokecolor="windowText" strokeweight=".5pt">
                                <v:stroke joinstyle="miter"/>
                              </v:line>
                              <v:line id="Straight Connector 98" o:spid="_x0000_s1084" style="position:absolute;visibility:visible;mso-wrap-style:square" from="25812,0" to="25812,7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" strokecolor="windowText" strokeweight=".5pt">
                                <v:stroke joinstyle="miter"/>
                              </v:line>
                              <v:line id="Straight Connector 99" o:spid="_x0000_s1085" style="position:absolute;flip:x;visibility:visible;mso-wrap-style:square" from="17526,7334" to="25812,7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" strokecolor="windowText" strokeweight=".5pt">
                                <v:stroke joinstyle="miter"/>
                              </v:line>
                            </v:group>
                            <v:shape id="Straight Arrow Connector 100" o:spid="_x0000_s1086" type="#_x0000_t32" style="position:absolute;width:25812;height:733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" strokecolor="#4472c4" strokeweight=".5pt">
                              <v:stroke endarrow="block" joinstyle="miter"/>
                            </v:shape>
                          </v:group>
                        </v:group>
                      </v:group>
                    </v:group>
                  </w:pict>
                </mc:Fallback>
              </mc:AlternateContent>
            </w:r>
          </w:p>
          <w:p w14:paraId="3178DCF6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0F5B894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87F9395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4D5083E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92CD4FB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F1D30E1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43EB8B8" w14:textId="67F362AB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40" w:type="dxa"/>
          </w:tcPr>
          <w:p w14:paraId="103D9E71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,25</w:t>
            </w:r>
          </w:p>
          <w:p w14:paraId="26F41F02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7E564DEA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FF80111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84DDB23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1AE0B2B4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5414882" w14:textId="76C2666F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05B0A" w14:paraId="338A633F" w14:textId="77777777" w:rsidTr="00EB3579">
        <w:tc>
          <w:tcPr>
            <w:tcW w:w="985" w:type="dxa"/>
          </w:tcPr>
          <w:p w14:paraId="4760C5B3" w14:textId="77777777" w:rsidR="00805B0A" w:rsidRPr="00801972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80197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Câu</w:t>
            </w:r>
            <w:proofErr w:type="spellEnd"/>
            <w:r w:rsidRPr="0080197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39</w:t>
            </w:r>
          </w:p>
        </w:tc>
        <w:tc>
          <w:tcPr>
            <w:tcW w:w="7290" w:type="dxa"/>
          </w:tcPr>
          <w:p w14:paraId="2CE6B791" w14:textId="77777777" w:rsidR="00805B0A" w:rsidRDefault="00805B0A" w:rsidP="00805B0A">
            <w:pPr>
              <w:spacing w:line="276" w:lineRule="auto"/>
              <w:ind w:left="7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003820">
              <w:rPr>
                <w:rFonts w:ascii="Times New Roman" w:eastAsia="Calibri" w:hAnsi="Times New Roman" w:cs="Times New Roman"/>
                <w:position w:val="-10"/>
                <w:sz w:val="26"/>
                <w:szCs w:val="26"/>
              </w:rPr>
              <w:object w:dxaOrig="3375" w:dyaOrig="420" w14:anchorId="2C81A68E">
                <v:shape id="_x0000_i1260" type="#_x0000_t75" style="width:168.45pt;height:21.05pt" o:ole="">
                  <v:imagedata r:id="rId26" o:title=""/>
                </v:shape>
                <o:OLEObject Type="Embed" ProgID="Equation.DSMT4" ShapeID="_x0000_i1260" DrawAspect="Content" ObjectID="_1765027860" r:id="rId174"/>
              </w:object>
            </w:r>
          </w:p>
          <w:p w14:paraId="2A1CF78A" w14:textId="77777777" w:rsidR="00805B0A" w:rsidRDefault="00805B0A" w:rsidP="00805B0A">
            <w:pPr>
              <w:spacing w:line="276" w:lineRule="auto"/>
              <w:ind w:left="7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Đặt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2C24E0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3340" w:dyaOrig="440" w14:anchorId="04DF68E9">
                <v:shape id="_x0000_i1261" type="#_x0000_t75" style="width:167.1pt;height:21.75pt" o:ole="">
                  <v:imagedata r:id="rId59" o:title=""/>
                </v:shape>
                <o:OLEObject Type="Embed" ProgID="Equation.DSMT4" ShapeID="_x0000_i1261" DrawAspect="Content" ObjectID="_1765027861" r:id="rId175"/>
              </w:object>
            </w:r>
          </w:p>
          <w:p w14:paraId="34513603" w14:textId="77777777" w:rsidR="00805B0A" w:rsidRDefault="00805B0A" w:rsidP="00805B0A">
            <w:pPr>
              <w:spacing w:line="276" w:lineRule="auto"/>
              <w:ind w:left="7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Phương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trình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đã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cho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trở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thành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: </w:t>
            </w:r>
            <w:r w:rsidRPr="002C24E0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040" w:dyaOrig="320" w14:anchorId="09C86586">
                <v:shape id="_x0000_i1262" type="#_x0000_t75" style="width:101.9pt;height:15.6pt" o:ole="">
                  <v:imagedata r:id="rId61" o:title=""/>
                </v:shape>
                <o:OLEObject Type="Embed" ProgID="Equation.DSMT4" ShapeID="_x0000_i1262" DrawAspect="Content" ObjectID="_1765027862" r:id="rId176"/>
              </w:objec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(*)</w:t>
            </w:r>
          </w:p>
          <w:p w14:paraId="2A91D281" w14:textId="77777777" w:rsidR="00805B0A" w:rsidRDefault="00805B0A" w:rsidP="00805B0A">
            <w:pPr>
              <w:spacing w:line="276" w:lineRule="auto"/>
              <w:ind w:left="7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Ta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có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: </w:t>
            </w:r>
            <w:r w:rsidRPr="002C24E0">
              <w:rPr>
                <w:rFonts w:ascii="Times New Roman" w:eastAsia="Calibri" w:hAnsi="Times New Roman" w:cs="Times New Roman"/>
                <w:position w:val="-14"/>
                <w:sz w:val="26"/>
                <w:szCs w:val="26"/>
              </w:rPr>
              <w:object w:dxaOrig="3040" w:dyaOrig="440" w14:anchorId="67EB85F7">
                <v:shape id="_x0000_i1263" type="#_x0000_t75" style="width:152.15pt;height:21.75pt" o:ole="">
                  <v:imagedata r:id="rId63" o:title=""/>
                </v:shape>
                <o:OLEObject Type="Embed" ProgID="Equation.DSMT4" ShapeID="_x0000_i1263" DrawAspect="Content" ObjectID="_1765027863" r:id="rId177"/>
              </w:object>
            </w:r>
          </w:p>
          <w:p w14:paraId="3745684B" w14:textId="77777777" w:rsidR="00805B0A" w:rsidRDefault="00805B0A" w:rsidP="00805B0A">
            <w:pPr>
              <w:spacing w:line="276" w:lineRule="auto"/>
              <w:ind w:left="7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2C24E0">
              <w:rPr>
                <w:rFonts w:ascii="Times New Roman" w:hAnsi="Times New Roman" w:cs="Times New Roman"/>
                <w:sz w:val="24"/>
                <w:szCs w:val="24"/>
              </w:rPr>
              <w:t>Phương</w:t>
            </w:r>
            <w:proofErr w:type="spellEnd"/>
            <w:r w:rsidRPr="002C24E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C24E0">
              <w:rPr>
                <w:rFonts w:ascii="Times New Roman" w:hAnsi="Times New Roman" w:cs="Times New Roman"/>
                <w:sz w:val="24"/>
                <w:szCs w:val="24"/>
              </w:rPr>
              <w:t>trình</w:t>
            </w:r>
            <w:proofErr w:type="spellEnd"/>
            <w:r w:rsidRPr="002C24E0">
              <w:rPr>
                <w:rFonts w:ascii="Times New Roman" w:hAnsi="Times New Roman" w:cs="Times New Roman"/>
                <w:sz w:val="24"/>
                <w:szCs w:val="24"/>
              </w:rPr>
              <w:t xml:space="preserve"> (*) </w:t>
            </w:r>
            <w:proofErr w:type="spellStart"/>
            <w:r w:rsidRPr="002C24E0"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 w:rsidRPr="002C24E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C24E0">
              <w:rPr>
                <w:rFonts w:ascii="Times New Roman" w:hAnsi="Times New Roman" w:cs="Times New Roman"/>
                <w:sz w:val="24"/>
                <w:szCs w:val="24"/>
              </w:rPr>
              <w:t>nghiệm</w:t>
            </w:r>
            <w:proofErr w:type="spellEnd"/>
            <w:r w:rsidRPr="002C24E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C24E0"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proofErr w:type="spellEnd"/>
            <w:r w:rsidRPr="002C24E0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2C24E0">
              <w:rPr>
                <w:rFonts w:ascii="Times New Roman" w:eastAsia="Calibri" w:hAnsi="Times New Roman" w:cs="Times New Roman"/>
                <w:position w:val="-30"/>
                <w:sz w:val="26"/>
                <w:szCs w:val="26"/>
              </w:rPr>
              <w:object w:dxaOrig="1120" w:dyaOrig="720" w14:anchorId="517F4F16">
                <v:shape id="_x0000_i1264" type="#_x0000_t75" style="width:56.4pt;height:36pt" o:ole="">
                  <v:imagedata r:id="rId65" o:title=""/>
                </v:shape>
                <o:OLEObject Type="Embed" ProgID="Equation.DSMT4" ShapeID="_x0000_i1264" DrawAspect="Content" ObjectID="_1765027864" r:id="rId178"/>
              </w:object>
            </w:r>
          </w:p>
          <w:p w14:paraId="7CBEDF62" w14:textId="77777777" w:rsidR="00805B0A" w:rsidRDefault="00805B0A" w:rsidP="00805B0A">
            <w:pPr>
              <w:spacing w:line="276" w:lineRule="auto"/>
              <w:ind w:left="7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Phương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trình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đã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cho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có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đúng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hai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nghiệm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phân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biệt</w:t>
            </w:r>
            <w:proofErr w:type="spellEnd"/>
          </w:p>
          <w:p w14:paraId="418CA026" w14:textId="77777777" w:rsidR="00805B0A" w:rsidRDefault="00805B0A" w:rsidP="00805B0A">
            <w:pPr>
              <w:spacing w:line="276" w:lineRule="auto"/>
              <w:ind w:left="7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Khi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và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chỉ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khi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phương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trình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(*)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có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một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nghiệm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lớn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hơn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0E22D1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139" w:dyaOrig="260" w14:anchorId="1C09F096">
                <v:shape id="_x0000_i1265" type="#_x0000_t75" style="width:6.8pt;height:12.9pt" o:ole="">
                  <v:imagedata r:id="rId67" o:title=""/>
                </v:shape>
                <o:OLEObject Type="Embed" ProgID="Equation.DSMT4" ShapeID="_x0000_i1265" DrawAspect="Content" ObjectID="_1765027865" r:id="rId179"/>
              </w:objec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hoặc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có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nghiệm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kép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bằng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0E22D1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00" w:dyaOrig="260" w14:anchorId="445F6C0E">
                <v:shape id="_x0000_i1266" type="#_x0000_t75" style="width:9.5pt;height:12.9pt" o:ole="">
                  <v:imagedata r:id="rId69" o:title=""/>
                </v:shape>
                <o:OLEObject Type="Embed" ProgID="Equation.DSMT4" ShapeID="_x0000_i1266" DrawAspect="Content" ObjectID="_1765027866" r:id="rId180"/>
              </w:objec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0E22D1">
              <w:rPr>
                <w:rFonts w:ascii="Times New Roman" w:eastAsia="Calibri" w:hAnsi="Times New Roman" w:cs="Times New Roman"/>
                <w:position w:val="-44"/>
                <w:sz w:val="26"/>
                <w:szCs w:val="26"/>
              </w:rPr>
              <w:object w:dxaOrig="2520" w:dyaOrig="999" w14:anchorId="1BC12C74">
                <v:shape id="_x0000_i1267" type="#_x0000_t75" style="width:126.35pt;height:50.25pt" o:ole="">
                  <v:imagedata r:id="rId71" o:title=""/>
                </v:shape>
                <o:OLEObject Type="Embed" ProgID="Equation.DSMT4" ShapeID="_x0000_i1267" DrawAspect="Content" ObjectID="_1765027867" r:id="rId181"/>
              </w:object>
            </w:r>
          </w:p>
          <w:p w14:paraId="668D455B" w14:textId="38BA7AEB" w:rsidR="00805B0A" w:rsidRPr="00B8289B" w:rsidRDefault="00805B0A" w:rsidP="00805B0A">
            <w:pPr>
              <w:spacing w:line="276" w:lineRule="auto"/>
              <w:ind w:left="7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Vậy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giá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trị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m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cần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tìm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: </w:t>
            </w:r>
            <w:r w:rsidRPr="000E22D1">
              <w:rPr>
                <w:rFonts w:ascii="Times New Roman" w:eastAsia="Calibri" w:hAnsi="Times New Roman" w:cs="Times New Roman"/>
                <w:position w:val="-44"/>
                <w:sz w:val="26"/>
                <w:szCs w:val="26"/>
              </w:rPr>
              <w:object w:dxaOrig="760" w:dyaOrig="999" w14:anchorId="5CD33009">
                <v:shape id="_x0000_i1268" type="#_x0000_t75" style="width:38.05pt;height:50.25pt" o:ole="">
                  <v:imagedata r:id="rId73" o:title=""/>
                </v:shape>
                <o:OLEObject Type="Embed" ProgID="Equation.DSMT4" ShapeID="_x0000_i1268" DrawAspect="Content" ObjectID="_1765027868" r:id="rId182"/>
              </w:object>
            </w:r>
          </w:p>
        </w:tc>
        <w:tc>
          <w:tcPr>
            <w:tcW w:w="1440" w:type="dxa"/>
          </w:tcPr>
          <w:p w14:paraId="7C69CFCE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2560BF9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A1605EE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9EE5752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798F028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14202AD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C6D8003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FD4D2C6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62A6CE1E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43E4D16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52005F4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8914DFD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969AF6A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67B3A71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07DDF16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4AAB263" w14:textId="67E42741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</w:tbl>
    <w:p w14:paraId="3D401171" w14:textId="714CAD1A" w:rsidR="002733E4" w:rsidRDefault="002733E4" w:rsidP="00801972">
      <w:pPr>
        <w:spacing w:after="0"/>
        <w:rPr>
          <w:rFonts w:ascii="Times New Roman" w:hAnsi="Times New Roman" w:cs="Times New Roman"/>
        </w:rPr>
      </w:pPr>
    </w:p>
    <w:p w14:paraId="58354A9F" w14:textId="0F7C98F8" w:rsidR="00CF2868" w:rsidRDefault="00CF2868" w:rsidP="00EE399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3A052874" w14:textId="36C2E7C4" w:rsidR="00CF2868" w:rsidRDefault="00CF2868" w:rsidP="00EE399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6E422D68" w14:textId="7BD4DB80" w:rsidR="00805B0A" w:rsidRDefault="00805B0A" w:rsidP="00EE399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FF5ACEB" w14:textId="7EF7911A" w:rsidR="00805B0A" w:rsidRDefault="00805B0A" w:rsidP="00EE399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A869B90" w14:textId="190ACCBD" w:rsidR="00805B0A" w:rsidRDefault="00805B0A" w:rsidP="00EE399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E5D3804" w14:textId="693AC49F" w:rsidR="00805B0A" w:rsidRDefault="00805B0A" w:rsidP="00EE399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0E95F96E" w14:textId="2A8EB97E" w:rsidR="00805B0A" w:rsidRDefault="00805B0A" w:rsidP="00EE399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06EEA05" w14:textId="7A149416" w:rsidR="00805B0A" w:rsidRDefault="00805B0A" w:rsidP="00EE399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0281FAC5" w14:textId="4F7E04E6" w:rsidR="00805B0A" w:rsidRDefault="00805B0A" w:rsidP="00EE399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308EC147" w14:textId="6F99837A" w:rsidR="00805B0A" w:rsidRDefault="00805B0A" w:rsidP="00EE399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6F55D27C" w14:textId="4A78BFEE" w:rsidR="00805B0A" w:rsidRDefault="00805B0A" w:rsidP="00EE399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1567E20F" w14:textId="4D580FB2" w:rsidR="00805B0A" w:rsidRDefault="00805B0A" w:rsidP="00EE399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65F0CFC" w14:textId="4781F9E9" w:rsidR="00805B0A" w:rsidRDefault="00805B0A" w:rsidP="00EE399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605D3BBB" w14:textId="73C957D6" w:rsidR="00805B0A" w:rsidRDefault="00805B0A" w:rsidP="00EE399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0E3BA3F5" w14:textId="210DA12F" w:rsidR="00805B0A" w:rsidRDefault="00805B0A" w:rsidP="00EE399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2ED3DE0" w14:textId="026B7DE4" w:rsidR="00805B0A" w:rsidRDefault="00805B0A" w:rsidP="00EE399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0C93A30" w14:textId="72CA43A4" w:rsidR="00805B0A" w:rsidRDefault="00805B0A" w:rsidP="00EE399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5491D341" w14:textId="79623502" w:rsidR="00805B0A" w:rsidRDefault="00805B0A" w:rsidP="00EE399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7988A1B" w14:textId="41F71BBB" w:rsidR="00805B0A" w:rsidRDefault="00805B0A" w:rsidP="00EE399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3FEF9A51" w14:textId="65FFF6E8" w:rsidR="00805B0A" w:rsidRDefault="00805B0A" w:rsidP="00EE399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7B0082F" w14:textId="2736CE1D" w:rsidR="00805B0A" w:rsidRDefault="00805B0A" w:rsidP="00EE399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C8DFC9B" w14:textId="77777777" w:rsidR="00805B0A" w:rsidRDefault="00805B0A" w:rsidP="00EE399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BDFBE59" w14:textId="77777777" w:rsidR="00805B0A" w:rsidRDefault="00805B0A" w:rsidP="00805B0A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139B44E5" w14:textId="0EA8C6CF" w:rsidR="00EE3992" w:rsidRDefault="00805B0A" w:rsidP="00805B0A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Đáp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án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: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TN 004</w:t>
      </w:r>
    </w:p>
    <w:p w14:paraId="46AEB479" w14:textId="5B9706AC" w:rsidR="00EE3992" w:rsidRDefault="00EE3992" w:rsidP="00EE399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42"/>
        <w:gridCol w:w="623"/>
        <w:gridCol w:w="622"/>
        <w:gridCol w:w="623"/>
        <w:gridCol w:w="623"/>
        <w:gridCol w:w="622"/>
        <w:gridCol w:w="622"/>
        <w:gridCol w:w="622"/>
        <w:gridCol w:w="622"/>
        <w:gridCol w:w="622"/>
        <w:gridCol w:w="610"/>
        <w:gridCol w:w="610"/>
        <w:gridCol w:w="610"/>
        <w:gridCol w:w="610"/>
        <w:gridCol w:w="610"/>
        <w:gridCol w:w="610"/>
      </w:tblGrid>
      <w:tr w:rsidR="00EE3992" w:rsidRPr="001A73A2" w14:paraId="58C63DEA" w14:textId="77777777" w:rsidTr="003C66A3">
        <w:tc>
          <w:tcPr>
            <w:tcW w:w="942" w:type="dxa"/>
            <w:vAlign w:val="center"/>
          </w:tcPr>
          <w:p w14:paraId="374E5109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623" w:type="dxa"/>
            <w:vAlign w:val="center"/>
          </w:tcPr>
          <w:p w14:paraId="5287A042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622" w:type="dxa"/>
            <w:vAlign w:val="center"/>
          </w:tcPr>
          <w:p w14:paraId="381BE396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623" w:type="dxa"/>
            <w:vAlign w:val="center"/>
          </w:tcPr>
          <w:p w14:paraId="20F6C2A4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623" w:type="dxa"/>
            <w:vAlign w:val="center"/>
          </w:tcPr>
          <w:p w14:paraId="3595DC8E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622" w:type="dxa"/>
            <w:vAlign w:val="center"/>
          </w:tcPr>
          <w:p w14:paraId="513AF84B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622" w:type="dxa"/>
            <w:vAlign w:val="center"/>
          </w:tcPr>
          <w:p w14:paraId="5E5444BD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622" w:type="dxa"/>
            <w:vAlign w:val="center"/>
          </w:tcPr>
          <w:p w14:paraId="61DDEB4A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622" w:type="dxa"/>
            <w:vAlign w:val="center"/>
          </w:tcPr>
          <w:p w14:paraId="19984D8D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622" w:type="dxa"/>
            <w:vAlign w:val="center"/>
          </w:tcPr>
          <w:p w14:paraId="02E3E1A2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610" w:type="dxa"/>
            <w:vAlign w:val="center"/>
          </w:tcPr>
          <w:p w14:paraId="7B53BB4C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610" w:type="dxa"/>
            <w:vAlign w:val="center"/>
          </w:tcPr>
          <w:p w14:paraId="56453C56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11</w:t>
            </w:r>
          </w:p>
        </w:tc>
        <w:tc>
          <w:tcPr>
            <w:tcW w:w="610" w:type="dxa"/>
            <w:vAlign w:val="center"/>
          </w:tcPr>
          <w:p w14:paraId="39288509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12</w:t>
            </w:r>
          </w:p>
        </w:tc>
        <w:tc>
          <w:tcPr>
            <w:tcW w:w="610" w:type="dxa"/>
            <w:vAlign w:val="center"/>
          </w:tcPr>
          <w:p w14:paraId="62848348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13</w:t>
            </w:r>
          </w:p>
        </w:tc>
        <w:tc>
          <w:tcPr>
            <w:tcW w:w="610" w:type="dxa"/>
            <w:vAlign w:val="center"/>
          </w:tcPr>
          <w:p w14:paraId="10AD5945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14</w:t>
            </w:r>
          </w:p>
        </w:tc>
        <w:tc>
          <w:tcPr>
            <w:tcW w:w="610" w:type="dxa"/>
            <w:vAlign w:val="center"/>
          </w:tcPr>
          <w:p w14:paraId="6546660F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15</w:t>
            </w:r>
          </w:p>
        </w:tc>
      </w:tr>
      <w:tr w:rsidR="00EE3992" w:rsidRPr="001A73A2" w14:paraId="37DBCF82" w14:textId="77777777" w:rsidTr="003C66A3">
        <w:tc>
          <w:tcPr>
            <w:tcW w:w="942" w:type="dxa"/>
            <w:vAlign w:val="center"/>
          </w:tcPr>
          <w:p w14:paraId="48422C80" w14:textId="77777777" w:rsidR="00EE3992" w:rsidRPr="00341ECC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341ECC">
              <w:rPr>
                <w:rFonts w:ascii="Times New Roman" w:hAnsi="Times New Roman" w:cs="Times New Roman"/>
                <w:b/>
              </w:rPr>
              <w:t>Đáp</w:t>
            </w:r>
            <w:proofErr w:type="spellEnd"/>
            <w:r w:rsidRPr="00341ECC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341ECC">
              <w:rPr>
                <w:rFonts w:ascii="Times New Roman" w:hAnsi="Times New Roman" w:cs="Times New Roman"/>
                <w:b/>
              </w:rPr>
              <w:t>án</w:t>
            </w:r>
            <w:proofErr w:type="spellEnd"/>
          </w:p>
        </w:tc>
        <w:tc>
          <w:tcPr>
            <w:tcW w:w="623" w:type="dxa"/>
            <w:vAlign w:val="center"/>
          </w:tcPr>
          <w:p w14:paraId="2DB1F2F5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22" w:type="dxa"/>
            <w:vAlign w:val="center"/>
          </w:tcPr>
          <w:p w14:paraId="1EC26D49" w14:textId="4F9604AB" w:rsidR="00EE3992" w:rsidRPr="001A73A2" w:rsidRDefault="007F6086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23" w:type="dxa"/>
            <w:vAlign w:val="center"/>
          </w:tcPr>
          <w:p w14:paraId="23E7398D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623" w:type="dxa"/>
            <w:vAlign w:val="center"/>
          </w:tcPr>
          <w:p w14:paraId="78979A41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622" w:type="dxa"/>
            <w:vAlign w:val="center"/>
          </w:tcPr>
          <w:p w14:paraId="6B05AD1E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22" w:type="dxa"/>
            <w:vAlign w:val="center"/>
          </w:tcPr>
          <w:p w14:paraId="53CF3B54" w14:textId="4CB647F4" w:rsidR="00EE3992" w:rsidRPr="001A73A2" w:rsidRDefault="007F6086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622" w:type="dxa"/>
            <w:vAlign w:val="center"/>
          </w:tcPr>
          <w:p w14:paraId="5023E0DA" w14:textId="054F815D" w:rsidR="00EE3992" w:rsidRPr="001A73A2" w:rsidRDefault="007F6086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22" w:type="dxa"/>
            <w:vAlign w:val="center"/>
          </w:tcPr>
          <w:p w14:paraId="0B75F526" w14:textId="56227C24" w:rsidR="00EE3992" w:rsidRPr="001A73A2" w:rsidRDefault="007F6086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22" w:type="dxa"/>
            <w:vAlign w:val="center"/>
          </w:tcPr>
          <w:p w14:paraId="474A6023" w14:textId="04015A1F" w:rsidR="00EE3992" w:rsidRPr="001A73A2" w:rsidRDefault="007F6086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610" w:type="dxa"/>
            <w:vAlign w:val="center"/>
          </w:tcPr>
          <w:p w14:paraId="0B56F470" w14:textId="42EB14C7" w:rsidR="00EE3992" w:rsidRPr="001A73A2" w:rsidRDefault="007F6086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610" w:type="dxa"/>
            <w:vAlign w:val="center"/>
          </w:tcPr>
          <w:p w14:paraId="21EC185F" w14:textId="4F88F500" w:rsidR="00EE3992" w:rsidRPr="001A73A2" w:rsidRDefault="007F6086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10" w:type="dxa"/>
            <w:vAlign w:val="center"/>
          </w:tcPr>
          <w:p w14:paraId="796FCA60" w14:textId="542BF19E" w:rsidR="00EE3992" w:rsidRPr="001A73A2" w:rsidRDefault="007F6086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610" w:type="dxa"/>
            <w:vAlign w:val="center"/>
          </w:tcPr>
          <w:p w14:paraId="50B3CB39" w14:textId="34E11477" w:rsidR="00EE3992" w:rsidRPr="001A73A2" w:rsidRDefault="007F6086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610" w:type="dxa"/>
            <w:vAlign w:val="center"/>
          </w:tcPr>
          <w:p w14:paraId="1C881769" w14:textId="39DAD972" w:rsidR="00EE3992" w:rsidRPr="001A73A2" w:rsidRDefault="007F6086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610" w:type="dxa"/>
            <w:vAlign w:val="center"/>
          </w:tcPr>
          <w:p w14:paraId="2BF6D87C" w14:textId="1BD4B771" w:rsidR="00EE3992" w:rsidRPr="001A73A2" w:rsidRDefault="007F6086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</w:tr>
      <w:tr w:rsidR="00EE3992" w:rsidRPr="001A73A2" w14:paraId="1A15499E" w14:textId="77777777" w:rsidTr="007F6086">
        <w:tc>
          <w:tcPr>
            <w:tcW w:w="942" w:type="dxa"/>
            <w:vAlign w:val="center"/>
          </w:tcPr>
          <w:p w14:paraId="06B48C7D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623" w:type="dxa"/>
            <w:vAlign w:val="center"/>
          </w:tcPr>
          <w:p w14:paraId="577E5E37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6</w:t>
            </w:r>
          </w:p>
        </w:tc>
        <w:tc>
          <w:tcPr>
            <w:tcW w:w="622" w:type="dxa"/>
            <w:vAlign w:val="center"/>
          </w:tcPr>
          <w:p w14:paraId="25F156C6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7</w:t>
            </w:r>
          </w:p>
        </w:tc>
        <w:tc>
          <w:tcPr>
            <w:tcW w:w="623" w:type="dxa"/>
            <w:vAlign w:val="center"/>
          </w:tcPr>
          <w:p w14:paraId="369AA7E5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8</w:t>
            </w:r>
          </w:p>
        </w:tc>
        <w:tc>
          <w:tcPr>
            <w:tcW w:w="623" w:type="dxa"/>
            <w:vAlign w:val="center"/>
          </w:tcPr>
          <w:p w14:paraId="6627DE58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9</w:t>
            </w:r>
          </w:p>
        </w:tc>
        <w:tc>
          <w:tcPr>
            <w:tcW w:w="622" w:type="dxa"/>
            <w:vAlign w:val="center"/>
          </w:tcPr>
          <w:p w14:paraId="2289D43A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0</w:t>
            </w:r>
          </w:p>
        </w:tc>
        <w:tc>
          <w:tcPr>
            <w:tcW w:w="622" w:type="dxa"/>
            <w:tcBorders>
              <w:bottom w:val="single" w:sz="4" w:space="0" w:color="auto"/>
            </w:tcBorders>
            <w:vAlign w:val="center"/>
          </w:tcPr>
          <w:p w14:paraId="1C9F6B05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1</w:t>
            </w:r>
          </w:p>
        </w:tc>
        <w:tc>
          <w:tcPr>
            <w:tcW w:w="622" w:type="dxa"/>
            <w:tcBorders>
              <w:bottom w:val="single" w:sz="4" w:space="0" w:color="auto"/>
            </w:tcBorders>
            <w:vAlign w:val="center"/>
          </w:tcPr>
          <w:p w14:paraId="2AD97044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2</w:t>
            </w:r>
          </w:p>
        </w:tc>
        <w:tc>
          <w:tcPr>
            <w:tcW w:w="622" w:type="dxa"/>
            <w:tcBorders>
              <w:bottom w:val="single" w:sz="4" w:space="0" w:color="auto"/>
            </w:tcBorders>
            <w:vAlign w:val="center"/>
          </w:tcPr>
          <w:p w14:paraId="72B4A52F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3</w:t>
            </w:r>
          </w:p>
        </w:tc>
        <w:tc>
          <w:tcPr>
            <w:tcW w:w="622" w:type="dxa"/>
            <w:tcBorders>
              <w:bottom w:val="single" w:sz="4" w:space="0" w:color="auto"/>
            </w:tcBorders>
            <w:vAlign w:val="center"/>
          </w:tcPr>
          <w:p w14:paraId="1731FD07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4</w:t>
            </w:r>
          </w:p>
        </w:tc>
        <w:tc>
          <w:tcPr>
            <w:tcW w:w="610" w:type="dxa"/>
            <w:tcBorders>
              <w:bottom w:val="single" w:sz="4" w:space="0" w:color="auto"/>
            </w:tcBorders>
            <w:vAlign w:val="center"/>
          </w:tcPr>
          <w:p w14:paraId="73C4C03E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5</w:t>
            </w:r>
          </w:p>
        </w:tc>
        <w:tc>
          <w:tcPr>
            <w:tcW w:w="610" w:type="dxa"/>
            <w:tcBorders>
              <w:bottom w:val="single" w:sz="4" w:space="0" w:color="auto"/>
            </w:tcBorders>
            <w:vAlign w:val="center"/>
          </w:tcPr>
          <w:p w14:paraId="5E100E65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6</w:t>
            </w:r>
          </w:p>
        </w:tc>
        <w:tc>
          <w:tcPr>
            <w:tcW w:w="610" w:type="dxa"/>
            <w:tcBorders>
              <w:bottom w:val="single" w:sz="4" w:space="0" w:color="auto"/>
            </w:tcBorders>
            <w:vAlign w:val="center"/>
          </w:tcPr>
          <w:p w14:paraId="29052CE8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7</w:t>
            </w:r>
          </w:p>
        </w:tc>
        <w:tc>
          <w:tcPr>
            <w:tcW w:w="610" w:type="dxa"/>
            <w:tcBorders>
              <w:bottom w:val="single" w:sz="4" w:space="0" w:color="auto"/>
            </w:tcBorders>
            <w:vAlign w:val="center"/>
          </w:tcPr>
          <w:p w14:paraId="46988F8E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8</w:t>
            </w:r>
          </w:p>
        </w:tc>
        <w:tc>
          <w:tcPr>
            <w:tcW w:w="610" w:type="dxa"/>
            <w:tcBorders>
              <w:bottom w:val="single" w:sz="4" w:space="0" w:color="auto"/>
            </w:tcBorders>
            <w:vAlign w:val="center"/>
          </w:tcPr>
          <w:p w14:paraId="65C81B2B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9</w:t>
            </w:r>
          </w:p>
        </w:tc>
        <w:tc>
          <w:tcPr>
            <w:tcW w:w="610" w:type="dxa"/>
            <w:tcBorders>
              <w:bottom w:val="single" w:sz="4" w:space="0" w:color="auto"/>
            </w:tcBorders>
            <w:vAlign w:val="center"/>
          </w:tcPr>
          <w:p w14:paraId="48C71FA1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0</w:t>
            </w:r>
          </w:p>
        </w:tc>
      </w:tr>
      <w:tr w:rsidR="00EE3992" w:rsidRPr="001A73A2" w14:paraId="1EADA992" w14:textId="77777777" w:rsidTr="007F6086">
        <w:tc>
          <w:tcPr>
            <w:tcW w:w="942" w:type="dxa"/>
            <w:vAlign w:val="center"/>
          </w:tcPr>
          <w:p w14:paraId="3DB5FBFA" w14:textId="77777777" w:rsidR="00EE3992" w:rsidRPr="00341ECC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341ECC">
              <w:rPr>
                <w:rFonts w:ascii="Times New Roman" w:hAnsi="Times New Roman" w:cs="Times New Roman"/>
                <w:b/>
              </w:rPr>
              <w:t>Đáp</w:t>
            </w:r>
            <w:proofErr w:type="spellEnd"/>
            <w:r w:rsidRPr="00341ECC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341ECC">
              <w:rPr>
                <w:rFonts w:ascii="Times New Roman" w:hAnsi="Times New Roman" w:cs="Times New Roman"/>
                <w:b/>
              </w:rPr>
              <w:t>án</w:t>
            </w:r>
            <w:proofErr w:type="spellEnd"/>
          </w:p>
        </w:tc>
        <w:tc>
          <w:tcPr>
            <w:tcW w:w="623" w:type="dxa"/>
            <w:vAlign w:val="center"/>
          </w:tcPr>
          <w:p w14:paraId="09908DE6" w14:textId="4A8E3966" w:rsidR="00EE3992" w:rsidRPr="001A73A2" w:rsidRDefault="007F6086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622" w:type="dxa"/>
            <w:vAlign w:val="center"/>
          </w:tcPr>
          <w:p w14:paraId="09A06F80" w14:textId="4D3CE59B" w:rsidR="00EE3992" w:rsidRPr="001A73A2" w:rsidRDefault="007F6086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623" w:type="dxa"/>
            <w:vAlign w:val="center"/>
          </w:tcPr>
          <w:p w14:paraId="6AE224CA" w14:textId="34414633" w:rsidR="00EE3992" w:rsidRPr="001A73A2" w:rsidRDefault="007F6086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623" w:type="dxa"/>
            <w:vAlign w:val="center"/>
          </w:tcPr>
          <w:p w14:paraId="00AA486E" w14:textId="472ED2AA" w:rsidR="00EE3992" w:rsidRPr="001A73A2" w:rsidRDefault="007F6086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622" w:type="dxa"/>
            <w:tcBorders>
              <w:right w:val="single" w:sz="4" w:space="0" w:color="auto"/>
            </w:tcBorders>
            <w:vAlign w:val="center"/>
          </w:tcPr>
          <w:p w14:paraId="1FA95EEF" w14:textId="6A54B02D" w:rsidR="00EE3992" w:rsidRPr="001A73A2" w:rsidRDefault="007F6086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ABA86E" w14:textId="4DF7A82E" w:rsidR="00EE3992" w:rsidRPr="001A73A2" w:rsidRDefault="007F6086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694C61" w14:textId="71C2EFF4" w:rsidR="00EE3992" w:rsidRPr="001A73A2" w:rsidRDefault="007F6086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A40140" w14:textId="0457A578" w:rsidR="00EE3992" w:rsidRPr="001A73A2" w:rsidRDefault="007F6086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D0D02F" w14:textId="3432D6E3" w:rsidR="00EE3992" w:rsidRPr="001A73A2" w:rsidRDefault="007F6086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CF9669" w14:textId="1D6A9783" w:rsidR="00EE3992" w:rsidRPr="001A73A2" w:rsidRDefault="007F6086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C9ED05" w14:textId="1D433649" w:rsidR="00EE3992" w:rsidRPr="001A73A2" w:rsidRDefault="007F6086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96BF79" w14:textId="3686631D" w:rsidR="00EE3992" w:rsidRPr="001A73A2" w:rsidRDefault="007F6086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3C3298" w14:textId="5C952C25" w:rsidR="00EE3992" w:rsidRPr="001A73A2" w:rsidRDefault="007F6086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6D9614" w14:textId="61CB74C3" w:rsidR="00EE3992" w:rsidRPr="001A73A2" w:rsidRDefault="007F6086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238B8E" w14:textId="554B3734" w:rsidR="00EE3992" w:rsidRPr="001A73A2" w:rsidRDefault="007F6086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</w:tr>
      <w:tr w:rsidR="00EE3992" w:rsidRPr="001A73A2" w14:paraId="504FDC37" w14:textId="77777777" w:rsidTr="003C66A3">
        <w:trPr>
          <w:gridAfter w:val="10"/>
          <w:wAfter w:w="6148" w:type="dxa"/>
        </w:trPr>
        <w:tc>
          <w:tcPr>
            <w:tcW w:w="942" w:type="dxa"/>
            <w:vAlign w:val="center"/>
          </w:tcPr>
          <w:p w14:paraId="074EF792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1A73A2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623" w:type="dxa"/>
            <w:vAlign w:val="center"/>
          </w:tcPr>
          <w:p w14:paraId="7B7C51FC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1</w:t>
            </w:r>
          </w:p>
        </w:tc>
        <w:tc>
          <w:tcPr>
            <w:tcW w:w="622" w:type="dxa"/>
            <w:vAlign w:val="center"/>
          </w:tcPr>
          <w:p w14:paraId="6B62285B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2</w:t>
            </w:r>
          </w:p>
        </w:tc>
        <w:tc>
          <w:tcPr>
            <w:tcW w:w="623" w:type="dxa"/>
            <w:vAlign w:val="center"/>
          </w:tcPr>
          <w:p w14:paraId="2FB315FC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3</w:t>
            </w:r>
          </w:p>
        </w:tc>
        <w:tc>
          <w:tcPr>
            <w:tcW w:w="623" w:type="dxa"/>
            <w:vAlign w:val="center"/>
          </w:tcPr>
          <w:p w14:paraId="045F1FD2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4</w:t>
            </w:r>
          </w:p>
        </w:tc>
        <w:tc>
          <w:tcPr>
            <w:tcW w:w="622" w:type="dxa"/>
            <w:vAlign w:val="center"/>
          </w:tcPr>
          <w:p w14:paraId="50546267" w14:textId="77777777" w:rsidR="00EE3992" w:rsidRPr="001A73A2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5</w:t>
            </w:r>
          </w:p>
        </w:tc>
      </w:tr>
      <w:tr w:rsidR="00EE3992" w:rsidRPr="001A73A2" w14:paraId="3E502958" w14:textId="77777777" w:rsidTr="003C66A3">
        <w:trPr>
          <w:gridAfter w:val="10"/>
          <w:wAfter w:w="6148" w:type="dxa"/>
        </w:trPr>
        <w:tc>
          <w:tcPr>
            <w:tcW w:w="942" w:type="dxa"/>
            <w:vAlign w:val="center"/>
          </w:tcPr>
          <w:p w14:paraId="22BFF8CF" w14:textId="77777777" w:rsidR="00EE3992" w:rsidRPr="00341ECC" w:rsidRDefault="00EE3992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341ECC">
              <w:rPr>
                <w:rFonts w:ascii="Times New Roman" w:hAnsi="Times New Roman" w:cs="Times New Roman"/>
                <w:b/>
              </w:rPr>
              <w:t>Đáp</w:t>
            </w:r>
            <w:proofErr w:type="spellEnd"/>
            <w:r w:rsidRPr="00341ECC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341ECC">
              <w:rPr>
                <w:rFonts w:ascii="Times New Roman" w:hAnsi="Times New Roman" w:cs="Times New Roman"/>
                <w:b/>
              </w:rPr>
              <w:t>án</w:t>
            </w:r>
            <w:proofErr w:type="spellEnd"/>
          </w:p>
        </w:tc>
        <w:tc>
          <w:tcPr>
            <w:tcW w:w="623" w:type="dxa"/>
            <w:vAlign w:val="center"/>
          </w:tcPr>
          <w:p w14:paraId="39B8D3F9" w14:textId="4191A1FA" w:rsidR="00EE3992" w:rsidRPr="001A73A2" w:rsidRDefault="007F6086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22" w:type="dxa"/>
            <w:vAlign w:val="center"/>
          </w:tcPr>
          <w:p w14:paraId="02A8C8D5" w14:textId="0AFFD6BB" w:rsidR="00EE3992" w:rsidRPr="001A73A2" w:rsidRDefault="007F6086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623" w:type="dxa"/>
            <w:vAlign w:val="center"/>
          </w:tcPr>
          <w:p w14:paraId="202D50E6" w14:textId="13DD6E6C" w:rsidR="00EE3992" w:rsidRPr="001A73A2" w:rsidRDefault="007F6086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623" w:type="dxa"/>
            <w:vAlign w:val="center"/>
          </w:tcPr>
          <w:p w14:paraId="05853FE8" w14:textId="30E1D856" w:rsidR="00EE3992" w:rsidRPr="001A73A2" w:rsidRDefault="007F6086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22" w:type="dxa"/>
            <w:vAlign w:val="center"/>
          </w:tcPr>
          <w:p w14:paraId="63F1622C" w14:textId="6335306F" w:rsidR="00EE3992" w:rsidRPr="001A73A2" w:rsidRDefault="007F6086" w:rsidP="003C66A3">
            <w:pPr>
              <w:tabs>
                <w:tab w:val="left" w:leader="dot" w:pos="1020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</w:tr>
    </w:tbl>
    <w:p w14:paraId="67D28DEA" w14:textId="2F6023C2" w:rsidR="00EE3992" w:rsidRDefault="00EE3992" w:rsidP="00801972">
      <w:pPr>
        <w:spacing w:after="0"/>
        <w:rPr>
          <w:rFonts w:ascii="Times New Roman" w:hAnsi="Times New Roman" w:cs="Times New Roman"/>
        </w:rPr>
      </w:pPr>
    </w:p>
    <w:p w14:paraId="49050B6A" w14:textId="64DB813A" w:rsidR="00EE3992" w:rsidRDefault="003C66A3" w:rsidP="00EE3992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Tự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luận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EE3992">
        <w:rPr>
          <w:rFonts w:ascii="Times New Roman" w:eastAsia="Times New Roman" w:hAnsi="Times New Roman" w:cs="Times New Roman"/>
          <w:b/>
          <w:sz w:val="24"/>
          <w:szCs w:val="24"/>
        </w:rPr>
        <w:t>04:</w:t>
      </w:r>
    </w:p>
    <w:p w14:paraId="7AB14DA9" w14:textId="77777777" w:rsidR="003C66A3" w:rsidRPr="003C66A3" w:rsidRDefault="003C66A3" w:rsidP="003C66A3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eastAsia="Calibri" w:hAnsi="Times New Roman" w:cs="Times New Roman"/>
          <w:b/>
          <w:sz w:val="26"/>
          <w:szCs w:val="26"/>
        </w:rPr>
      </w:pPr>
      <w:proofErr w:type="spellStart"/>
      <w:r w:rsidRPr="003C66A3">
        <w:rPr>
          <w:rFonts w:ascii="Times New Roman" w:eastAsia="Calibri" w:hAnsi="Times New Roman" w:cs="Times New Roman"/>
          <w:b/>
          <w:sz w:val="26"/>
          <w:szCs w:val="26"/>
        </w:rPr>
        <w:t>Câu</w:t>
      </w:r>
      <w:proofErr w:type="spellEnd"/>
      <w:r w:rsidRPr="003C66A3">
        <w:rPr>
          <w:rFonts w:ascii="Times New Roman" w:eastAsia="Calibri" w:hAnsi="Times New Roman" w:cs="Times New Roman"/>
          <w:b/>
          <w:sz w:val="26"/>
          <w:szCs w:val="26"/>
        </w:rPr>
        <w:t xml:space="preserve"> 36: </w:t>
      </w:r>
      <w:proofErr w:type="spellStart"/>
      <w:r w:rsidRPr="003C66A3">
        <w:rPr>
          <w:rFonts w:ascii="Times New Roman" w:eastAsia="Calibri" w:hAnsi="Times New Roman" w:cs="Times New Roman"/>
          <w:bCs/>
          <w:sz w:val="26"/>
          <w:szCs w:val="26"/>
        </w:rPr>
        <w:t>Tìm</w:t>
      </w:r>
      <w:proofErr w:type="spellEnd"/>
      <w:r w:rsidRPr="003C66A3">
        <w:rPr>
          <w:rFonts w:ascii="Times New Roman" w:eastAsia="Calibri" w:hAnsi="Times New Roman" w:cs="Times New Roman"/>
          <w:bCs/>
          <w:sz w:val="26"/>
          <w:szCs w:val="26"/>
        </w:rPr>
        <w:t xml:space="preserve"> TXĐ </w:t>
      </w:r>
      <w:proofErr w:type="spellStart"/>
      <w:r w:rsidRPr="003C66A3">
        <w:rPr>
          <w:rFonts w:ascii="Times New Roman" w:eastAsia="Calibri" w:hAnsi="Times New Roman" w:cs="Times New Roman"/>
          <w:bCs/>
          <w:sz w:val="26"/>
          <w:szCs w:val="26"/>
        </w:rPr>
        <w:t>của</w:t>
      </w:r>
      <w:proofErr w:type="spellEnd"/>
      <w:r w:rsidRPr="003C66A3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3C66A3">
        <w:rPr>
          <w:rFonts w:ascii="Times New Roman" w:eastAsia="Calibri" w:hAnsi="Times New Roman" w:cs="Times New Roman"/>
          <w:bCs/>
          <w:sz w:val="26"/>
          <w:szCs w:val="26"/>
        </w:rPr>
        <w:t>hàm</w:t>
      </w:r>
      <w:proofErr w:type="spellEnd"/>
      <w:r w:rsidRPr="003C66A3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3C66A3">
        <w:rPr>
          <w:rFonts w:ascii="Times New Roman" w:eastAsia="Calibri" w:hAnsi="Times New Roman" w:cs="Times New Roman"/>
          <w:bCs/>
          <w:sz w:val="26"/>
          <w:szCs w:val="26"/>
        </w:rPr>
        <w:t>số</w:t>
      </w:r>
      <w:proofErr w:type="spellEnd"/>
      <w:r w:rsidRPr="003C66A3">
        <w:rPr>
          <w:rFonts w:ascii="Times New Roman" w:eastAsia="Calibri" w:hAnsi="Times New Roman" w:cs="Times New Roman"/>
          <w:bCs/>
          <w:sz w:val="26"/>
          <w:szCs w:val="26"/>
        </w:rPr>
        <w:t>:</w:t>
      </w:r>
      <w:r w:rsidRPr="003C66A3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3C66A3">
        <w:rPr>
          <w:rFonts w:ascii="Times New Roman" w:eastAsia="Calibri" w:hAnsi="Times New Roman" w:cs="Times New Roman"/>
          <w:b/>
          <w:position w:val="-10"/>
          <w:sz w:val="26"/>
          <w:szCs w:val="26"/>
        </w:rPr>
        <w:object w:dxaOrig="1740" w:dyaOrig="375" w14:anchorId="4FF67269">
          <v:shape id="_x0000_i1135" type="#_x0000_t75" style="width:86.95pt;height:19pt" o:ole="">
            <v:imagedata r:id="rId75" o:title=""/>
          </v:shape>
          <o:OLEObject Type="Embed" ProgID="Equation.DSMT4" ShapeID="_x0000_i1135" DrawAspect="Content" ObjectID="_1765027869" r:id="rId183"/>
        </w:object>
      </w:r>
    </w:p>
    <w:p w14:paraId="7EFD3F08" w14:textId="6E167F32" w:rsidR="003C66A3" w:rsidRPr="003C66A3" w:rsidRDefault="003C66A3" w:rsidP="003C66A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proofErr w:type="spellStart"/>
      <w:r w:rsidRPr="003C66A3">
        <w:rPr>
          <w:rFonts w:ascii="Times New Roman" w:eastAsia="Calibri" w:hAnsi="Times New Roman" w:cs="Times New Roman"/>
          <w:b/>
          <w:sz w:val="26"/>
          <w:szCs w:val="26"/>
        </w:rPr>
        <w:t>Câu</w:t>
      </w:r>
      <w:proofErr w:type="spellEnd"/>
      <w:r w:rsidRPr="003C66A3">
        <w:rPr>
          <w:rFonts w:ascii="Times New Roman" w:eastAsia="Calibri" w:hAnsi="Times New Roman" w:cs="Times New Roman"/>
          <w:b/>
          <w:sz w:val="26"/>
          <w:szCs w:val="26"/>
        </w:rPr>
        <w:t xml:space="preserve"> 37: </w:t>
      </w:r>
      <w:r w:rsidRPr="003C66A3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Cho parabol </w:t>
      </w:r>
      <w:r w:rsidRPr="003C66A3">
        <w:rPr>
          <w:rFonts w:ascii="Times New Roman" w:eastAsia="Times New Roman" w:hAnsi="Times New Roman" w:cs="Times New Roman"/>
          <w:position w:val="-14"/>
          <w:sz w:val="26"/>
          <w:szCs w:val="26"/>
          <w:lang w:val="nl-NL"/>
        </w:rPr>
        <w:object w:dxaOrig="2880" w:dyaOrig="435" w14:anchorId="3C900754">
          <v:shape id="_x0000_i1136" type="#_x0000_t75" style="width:2in;height:21.75pt" o:ole="">
            <v:imagedata r:id="rId100" o:title=""/>
          </v:shape>
          <o:OLEObject Type="Embed" ProgID="Equation.DSMT4" ShapeID="_x0000_i1136" DrawAspect="Content" ObjectID="_1765027870" r:id="rId184"/>
        </w:object>
      </w:r>
      <w:r w:rsidRPr="003C66A3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, biết rằng </w:t>
      </w:r>
      <w:r w:rsidRPr="003C66A3">
        <w:rPr>
          <w:rFonts w:ascii="Times New Roman" w:eastAsia="Times New Roman" w:hAnsi="Times New Roman" w:cs="Times New Roman"/>
          <w:position w:val="-14"/>
          <w:sz w:val="26"/>
          <w:szCs w:val="26"/>
          <w:lang w:val="nl-NL"/>
        </w:rPr>
        <w:object w:dxaOrig="420" w:dyaOrig="405" w14:anchorId="7C75EB8B">
          <v:shape id="_x0000_i1137" type="#_x0000_t75" style="width:21.05pt;height:20.4pt" o:ole="">
            <v:imagedata r:id="rId8" o:title=""/>
          </v:shape>
          <o:OLEObject Type="Embed" ProgID="Equation.DSMT4" ShapeID="_x0000_i1137" DrawAspect="Content" ObjectID="_1765027871" r:id="rId185"/>
        </w:object>
      </w:r>
      <w:r w:rsidRPr="003C66A3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có tọa độ đỉnh </w:t>
      </w:r>
      <w:r w:rsidRPr="003C66A3">
        <w:rPr>
          <w:rFonts w:ascii="Times New Roman" w:eastAsia="Times New Roman" w:hAnsi="Times New Roman" w:cs="Times New Roman"/>
          <w:position w:val="-14"/>
          <w:sz w:val="26"/>
          <w:szCs w:val="26"/>
          <w:lang w:val="nl-NL"/>
        </w:rPr>
        <w:object w:dxaOrig="855" w:dyaOrig="405" w14:anchorId="52DA1F04">
          <v:shape id="_x0000_i1138" type="#_x0000_t75" style="width:42.8pt;height:20.4pt" o:ole="">
            <v:imagedata r:id="rId80" o:title=""/>
          </v:shape>
          <o:OLEObject Type="Embed" ProgID="Equation.DSMT4" ShapeID="_x0000_i1138" DrawAspect="Content" ObjectID="_1765027872" r:id="rId186"/>
        </w:object>
      </w:r>
      <w:r w:rsidRPr="003C66A3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. </w:t>
      </w:r>
    </w:p>
    <w:p w14:paraId="546812D0" w14:textId="77777777" w:rsidR="003C66A3" w:rsidRPr="003C66A3" w:rsidRDefault="003C66A3" w:rsidP="003C66A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3C66A3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Hãy tính </w:t>
      </w:r>
      <w:r w:rsidRPr="003C66A3">
        <w:rPr>
          <w:rFonts w:ascii="Times New Roman" w:eastAsia="Times New Roman" w:hAnsi="Times New Roman" w:cs="Times New Roman"/>
          <w:position w:val="-6"/>
          <w:sz w:val="26"/>
          <w:szCs w:val="26"/>
          <w:lang w:val="nl-NL"/>
        </w:rPr>
        <w:object w:dxaOrig="1245" w:dyaOrig="360" w14:anchorId="14E4CF79">
          <v:shape id="_x0000_i1139" type="#_x0000_t75" style="width:62.5pt;height:18.35pt" o:ole="">
            <v:imagedata r:id="rId187" o:title=""/>
          </v:shape>
          <o:OLEObject Type="Embed" ProgID="Equation.DSMT4" ShapeID="_x0000_i1139" DrawAspect="Content" ObjectID="_1765027873" r:id="rId188"/>
        </w:object>
      </w:r>
      <w:r w:rsidRPr="003C66A3">
        <w:rPr>
          <w:rFonts w:ascii="Times New Roman" w:eastAsia="Times New Roman" w:hAnsi="Times New Roman" w:cs="Times New Roman"/>
          <w:sz w:val="26"/>
          <w:szCs w:val="26"/>
          <w:lang w:val="nl-NL"/>
        </w:rPr>
        <w:t>.</w:t>
      </w:r>
    </w:p>
    <w:p w14:paraId="37A6879C" w14:textId="77777777" w:rsidR="003C66A3" w:rsidRPr="003C66A3" w:rsidRDefault="003C66A3" w:rsidP="003C66A3">
      <w:pPr>
        <w:tabs>
          <w:tab w:val="left" w:pos="992"/>
        </w:tabs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proofErr w:type="spellStart"/>
      <w:r w:rsidRPr="003C66A3">
        <w:rPr>
          <w:rFonts w:ascii="Times New Roman" w:eastAsia="Calibri" w:hAnsi="Times New Roman" w:cs="Times New Roman"/>
          <w:b/>
          <w:sz w:val="26"/>
          <w:szCs w:val="26"/>
        </w:rPr>
        <w:t>Câu</w:t>
      </w:r>
      <w:proofErr w:type="spellEnd"/>
      <w:r w:rsidRPr="003C66A3">
        <w:rPr>
          <w:rFonts w:ascii="Times New Roman" w:eastAsia="Calibri" w:hAnsi="Times New Roman" w:cs="Times New Roman"/>
          <w:b/>
          <w:sz w:val="26"/>
          <w:szCs w:val="26"/>
        </w:rPr>
        <w:t xml:space="preserve"> 38: </w:t>
      </w:r>
      <w:r w:rsidRPr="003C66A3">
        <w:rPr>
          <w:rFonts w:ascii="Times New Roman" w:eastAsia="Times New Roman" w:hAnsi="Times New Roman" w:cs="Times New Roman"/>
          <w:b/>
          <w:sz w:val="26"/>
          <w:szCs w:val="26"/>
          <w:lang w:val="x-none"/>
        </w:rPr>
        <w:t xml:space="preserve"> </w:t>
      </w:r>
      <w:r w:rsidRPr="003C66A3">
        <w:rPr>
          <w:rFonts w:ascii="Times New Roman" w:eastAsia="Calibri" w:hAnsi="Times New Roman" w:cs="Times New Roman"/>
          <w:sz w:val="26"/>
          <w:szCs w:val="26"/>
        </w:rPr>
        <w:t xml:space="preserve">Cho </w:t>
      </w:r>
      <w:proofErr w:type="spellStart"/>
      <w:r w:rsidRPr="003C66A3">
        <w:rPr>
          <w:rFonts w:ascii="Times New Roman" w:eastAsia="Calibri" w:hAnsi="Times New Roman" w:cs="Times New Roman"/>
          <w:sz w:val="26"/>
          <w:szCs w:val="26"/>
        </w:rPr>
        <w:t>hình</w:t>
      </w:r>
      <w:proofErr w:type="spellEnd"/>
      <w:r w:rsidRPr="003C66A3">
        <w:rPr>
          <w:rFonts w:ascii="Times New Roman" w:eastAsia="Calibri" w:hAnsi="Times New Roman" w:cs="Times New Roman"/>
          <w:sz w:val="26"/>
          <w:szCs w:val="26"/>
        </w:rPr>
        <w:t xml:space="preserve"> thang </w:t>
      </w:r>
      <w:proofErr w:type="spellStart"/>
      <w:r w:rsidRPr="003C66A3">
        <w:rPr>
          <w:rFonts w:ascii="Times New Roman" w:eastAsia="Calibri" w:hAnsi="Times New Roman" w:cs="Times New Roman"/>
          <w:sz w:val="26"/>
          <w:szCs w:val="26"/>
        </w:rPr>
        <w:t>vuông</w:t>
      </w:r>
      <w:proofErr w:type="spellEnd"/>
      <w:r w:rsidRPr="003C66A3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3C66A3">
        <w:rPr>
          <w:rFonts w:ascii="Times New Roman" w:eastAsia="Calibri" w:hAnsi="Times New Roman" w:cs="Times New Roman"/>
          <w:sz w:val="26"/>
          <w:szCs w:val="26"/>
        </w:rPr>
        <w:t>tại</w:t>
      </w:r>
      <w:proofErr w:type="spellEnd"/>
      <w:r w:rsidRPr="003C66A3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3C66A3">
        <w:rPr>
          <w:rFonts w:ascii="Times New Roman" w:eastAsia="Times New Roman" w:hAnsi="Times New Roman" w:cs="Times New Roman"/>
          <w:position w:val="-10"/>
          <w:sz w:val="26"/>
          <w:szCs w:val="26"/>
          <w:lang w:val="nl-NL"/>
        </w:rPr>
        <w:object w:dxaOrig="495" w:dyaOrig="315" w14:anchorId="28F80177">
          <v:shape id="_x0000_i1140" type="#_x0000_t75" style="width:24.45pt;height:15.6pt" o:ole="">
            <v:imagedata r:id="rId14" o:title=""/>
          </v:shape>
          <o:OLEObject Type="Embed" ProgID="Equation.DSMT4" ShapeID="_x0000_i1140" DrawAspect="Content" ObjectID="_1765027874" r:id="rId189"/>
        </w:object>
      </w:r>
      <w:r w:rsidRPr="003C66A3">
        <w:rPr>
          <w:rFonts w:ascii="Times New Roman" w:eastAsia="Calibri" w:hAnsi="Times New Roman" w:cs="Times New Roman"/>
          <w:sz w:val="26"/>
          <w:szCs w:val="26"/>
        </w:rPr>
        <w:t xml:space="preserve">, </w:t>
      </w:r>
      <w:r w:rsidRPr="003C66A3">
        <w:rPr>
          <w:rFonts w:ascii="Times New Roman" w:eastAsia="Times New Roman" w:hAnsi="Times New Roman" w:cs="Times New Roman"/>
          <w:position w:val="-6"/>
          <w:sz w:val="26"/>
          <w:szCs w:val="26"/>
          <w:lang w:val="nl-NL"/>
        </w:rPr>
        <w:object w:dxaOrig="2280" w:dyaOrig="285" w14:anchorId="4D5D0806">
          <v:shape id="_x0000_i1141" type="#_x0000_t75" style="width:114.1pt;height:14.25pt" o:ole="">
            <v:imagedata r:id="rId190" o:title=""/>
          </v:shape>
          <o:OLEObject Type="Embed" ProgID="Equation.DSMT4" ShapeID="_x0000_i1141" DrawAspect="Content" ObjectID="_1765027875" r:id="rId191"/>
        </w:object>
      </w:r>
      <w:r w:rsidRPr="003C66A3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. </w:t>
      </w:r>
      <w:proofErr w:type="spellStart"/>
      <w:r w:rsidRPr="003C66A3">
        <w:rPr>
          <w:rFonts w:ascii="Times New Roman" w:eastAsia="Calibri" w:hAnsi="Times New Roman" w:cs="Times New Roman"/>
          <w:sz w:val="26"/>
          <w:szCs w:val="26"/>
        </w:rPr>
        <w:t>Tìm</w:t>
      </w:r>
      <w:proofErr w:type="spellEnd"/>
      <w:r w:rsidRPr="003C66A3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3C66A3">
        <w:rPr>
          <w:rFonts w:ascii="Times New Roman" w:eastAsia="Calibri" w:hAnsi="Times New Roman" w:cs="Times New Roman"/>
          <w:sz w:val="26"/>
          <w:szCs w:val="26"/>
        </w:rPr>
        <w:t>độ</w:t>
      </w:r>
      <w:proofErr w:type="spellEnd"/>
      <w:r w:rsidRPr="003C66A3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3C66A3">
        <w:rPr>
          <w:rFonts w:ascii="Times New Roman" w:eastAsia="Calibri" w:hAnsi="Times New Roman" w:cs="Times New Roman"/>
          <w:sz w:val="26"/>
          <w:szCs w:val="26"/>
        </w:rPr>
        <w:t>dài</w:t>
      </w:r>
      <w:proofErr w:type="spellEnd"/>
      <w:r w:rsidRPr="003C66A3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3C66A3">
        <w:rPr>
          <w:rFonts w:ascii="Times New Roman" w:eastAsia="Calibri" w:hAnsi="Times New Roman" w:cs="Times New Roman"/>
          <w:sz w:val="26"/>
          <w:szCs w:val="26"/>
        </w:rPr>
        <w:t>các</w:t>
      </w:r>
      <w:proofErr w:type="spellEnd"/>
      <w:r w:rsidRPr="003C66A3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3C66A3">
        <w:rPr>
          <w:rFonts w:ascii="Times New Roman" w:eastAsia="Calibri" w:hAnsi="Times New Roman" w:cs="Times New Roman"/>
          <w:sz w:val="26"/>
          <w:szCs w:val="26"/>
        </w:rPr>
        <w:t>véctơ</w:t>
      </w:r>
      <w:proofErr w:type="spellEnd"/>
      <w:r w:rsidRPr="003C66A3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3C66A3">
        <w:rPr>
          <w:rFonts w:ascii="Times New Roman" w:eastAsia="Calibri" w:hAnsi="Times New Roman" w:cs="Times New Roman"/>
          <w:sz w:val="26"/>
          <w:szCs w:val="26"/>
        </w:rPr>
        <w:t>sau</w:t>
      </w:r>
      <w:proofErr w:type="spellEnd"/>
      <w:r w:rsidRPr="003C66A3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3C66A3">
        <w:rPr>
          <w:rFonts w:ascii="Times New Roman" w:eastAsia="Calibri" w:hAnsi="Times New Roman" w:cs="Times New Roman"/>
          <w:sz w:val="26"/>
          <w:szCs w:val="26"/>
        </w:rPr>
        <w:t>theo</w:t>
      </w:r>
      <w:proofErr w:type="spellEnd"/>
      <w:r w:rsidRPr="003C66A3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3C66A3">
        <w:rPr>
          <w:rFonts w:ascii="Times New Roman" w:eastAsia="Calibri" w:hAnsi="Times New Roman" w:cs="Times New Roman"/>
          <w:position w:val="-6"/>
          <w:sz w:val="26"/>
          <w:szCs w:val="26"/>
        </w:rPr>
        <w:object w:dxaOrig="195" w:dyaOrig="225" w14:anchorId="0509A733">
          <v:shape id="_x0000_i1142" type="#_x0000_t75" style="width:9.5pt;height:11.55pt" o:ole="">
            <v:imagedata r:id="rId192" o:title=""/>
          </v:shape>
          <o:OLEObject Type="Embed" ProgID="Equation.DSMT4" ShapeID="_x0000_i1142" DrawAspect="Content" ObjectID="_1765027876" r:id="rId193"/>
        </w:object>
      </w:r>
    </w:p>
    <w:p w14:paraId="0AAD418B" w14:textId="77777777" w:rsidR="003C66A3" w:rsidRPr="003C66A3" w:rsidRDefault="003C66A3" w:rsidP="003C66A3">
      <w:pPr>
        <w:tabs>
          <w:tab w:val="left" w:pos="992"/>
        </w:tabs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3C66A3">
        <w:rPr>
          <w:rFonts w:ascii="Times New Roman" w:eastAsia="Calibri" w:hAnsi="Times New Roman" w:cs="Times New Roman"/>
          <w:sz w:val="26"/>
          <w:szCs w:val="26"/>
        </w:rPr>
        <w:t xml:space="preserve">                </w:t>
      </w:r>
      <w:r w:rsidRPr="003C66A3">
        <w:rPr>
          <w:rFonts w:ascii="Times New Roman" w:eastAsia="Calibri" w:hAnsi="Times New Roman" w:cs="Times New Roman"/>
          <w:b/>
          <w:sz w:val="26"/>
          <w:szCs w:val="26"/>
        </w:rPr>
        <w:t xml:space="preserve">     a)</w:t>
      </w:r>
      <w:r w:rsidRPr="003C66A3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3C66A3">
        <w:rPr>
          <w:rFonts w:ascii="Times New Roman" w:eastAsia="Calibri" w:hAnsi="Times New Roman" w:cs="Times New Roman"/>
          <w:position w:val="-6"/>
          <w:sz w:val="26"/>
          <w:szCs w:val="26"/>
        </w:rPr>
        <w:object w:dxaOrig="960" w:dyaOrig="330" w14:anchorId="5E5FFAE9">
          <v:shape id="_x0000_i1143" type="#_x0000_t75" style="width:48.25pt;height:16.3pt" o:ole="">
            <v:imagedata r:id="rId89" o:title=""/>
          </v:shape>
          <o:OLEObject Type="Embed" ProgID="Equation.DSMT4" ShapeID="_x0000_i1143" DrawAspect="Content" ObjectID="_1765027877" r:id="rId194"/>
        </w:object>
      </w:r>
      <w:r w:rsidRPr="003C66A3">
        <w:rPr>
          <w:rFonts w:ascii="Times New Roman" w:eastAsia="Calibri" w:hAnsi="Times New Roman" w:cs="Times New Roman"/>
          <w:sz w:val="26"/>
          <w:szCs w:val="26"/>
        </w:rPr>
        <w:t xml:space="preserve">                                      </w:t>
      </w:r>
      <w:r w:rsidRPr="003C66A3">
        <w:rPr>
          <w:rFonts w:ascii="Times New Roman" w:eastAsia="Calibri" w:hAnsi="Times New Roman" w:cs="Times New Roman"/>
          <w:b/>
          <w:sz w:val="26"/>
          <w:szCs w:val="26"/>
        </w:rPr>
        <w:t>b)</w:t>
      </w:r>
      <w:r w:rsidRPr="003C66A3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945" w:dyaOrig="330" w14:anchorId="23299D01">
          <v:shape id="_x0000_i1144" type="#_x0000_t75" style="width:47.55pt;height:16.3pt" o:ole="">
            <v:imagedata r:id="rId91" o:title=""/>
          </v:shape>
          <o:OLEObject Type="Embed" ProgID="Equation.DSMT4" ShapeID="_x0000_i1144" DrawAspect="Content" ObjectID="_1765027878" r:id="rId195"/>
        </w:object>
      </w:r>
      <w:r w:rsidRPr="003C66A3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33B82B1E" w14:textId="77777777" w:rsidR="003C66A3" w:rsidRPr="003C66A3" w:rsidRDefault="003C66A3" w:rsidP="003C66A3">
      <w:pPr>
        <w:tabs>
          <w:tab w:val="left" w:pos="992"/>
          <w:tab w:val="center" w:pos="4320"/>
          <w:tab w:val="right" w:pos="8640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proofErr w:type="spellStart"/>
      <w:r w:rsidRPr="003C66A3">
        <w:rPr>
          <w:rFonts w:ascii="Times New Roman" w:eastAsia="Calibri" w:hAnsi="Times New Roman" w:cs="Times New Roman"/>
          <w:b/>
          <w:sz w:val="26"/>
          <w:szCs w:val="26"/>
          <w:lang w:val="fr-FR" w:eastAsia="vi-VN"/>
        </w:rPr>
        <w:t>Câu</w:t>
      </w:r>
      <w:proofErr w:type="spellEnd"/>
      <w:r w:rsidRPr="003C66A3">
        <w:rPr>
          <w:rFonts w:ascii="Times New Roman" w:eastAsia="Calibri" w:hAnsi="Times New Roman" w:cs="Times New Roman"/>
          <w:b/>
          <w:sz w:val="26"/>
          <w:szCs w:val="26"/>
          <w:lang w:val="fr-FR" w:eastAsia="vi-VN"/>
        </w:rPr>
        <w:t xml:space="preserve"> 39 : </w:t>
      </w:r>
      <w:proofErr w:type="spellStart"/>
      <w:r w:rsidRPr="003C66A3">
        <w:rPr>
          <w:rFonts w:ascii="Times New Roman" w:eastAsia="Calibri" w:hAnsi="Times New Roman" w:cs="Times New Roman"/>
          <w:sz w:val="26"/>
          <w:szCs w:val="26"/>
          <w:lang w:val="en-GB"/>
        </w:rPr>
        <w:t>Tìm</w:t>
      </w:r>
      <w:proofErr w:type="spellEnd"/>
      <w:r w:rsidRPr="003C66A3">
        <w:rPr>
          <w:rFonts w:ascii="Times New Roman" w:eastAsia="Calibri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C66A3">
        <w:rPr>
          <w:rFonts w:ascii="Times New Roman" w:eastAsia="Calibri" w:hAnsi="Times New Roman" w:cs="Times New Roman"/>
          <w:sz w:val="26"/>
          <w:szCs w:val="26"/>
          <w:lang w:val="en-GB"/>
        </w:rPr>
        <w:t>tham</w:t>
      </w:r>
      <w:proofErr w:type="spellEnd"/>
      <w:r w:rsidRPr="003C66A3">
        <w:rPr>
          <w:rFonts w:ascii="Times New Roman" w:eastAsia="Calibri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C66A3">
        <w:rPr>
          <w:rFonts w:ascii="Times New Roman" w:eastAsia="Calibri" w:hAnsi="Times New Roman" w:cs="Times New Roman"/>
          <w:sz w:val="26"/>
          <w:szCs w:val="26"/>
          <w:lang w:val="en-GB"/>
        </w:rPr>
        <w:t>số</w:t>
      </w:r>
      <w:proofErr w:type="spellEnd"/>
      <w:r w:rsidRPr="003C66A3">
        <w:rPr>
          <w:rFonts w:ascii="Times New Roman" w:eastAsia="Calibri" w:hAnsi="Times New Roman" w:cs="Times New Roman"/>
          <w:sz w:val="26"/>
          <w:szCs w:val="26"/>
          <w:lang w:val="en-GB"/>
        </w:rPr>
        <w:t xml:space="preserve"> </w:t>
      </w:r>
      <w:r w:rsidRPr="003C66A3">
        <w:rPr>
          <w:rFonts w:ascii="Times New Roman" w:eastAsia="Calibri" w:hAnsi="Times New Roman" w:cs="Times New Roman"/>
          <w:position w:val="-6"/>
          <w:sz w:val="26"/>
          <w:szCs w:val="26"/>
        </w:rPr>
        <w:object w:dxaOrig="255" w:dyaOrig="210" w14:anchorId="0E78F979">
          <v:shape id="_x0000_i1145" type="#_x0000_t75" style="width:12.9pt;height:10.2pt" o:ole="">
            <v:imagedata r:id="rId24" o:title=""/>
          </v:shape>
          <o:OLEObject Type="Embed" ProgID="Equation.DSMT4" ShapeID="_x0000_i1145" DrawAspect="Content" ObjectID="_1765027879" r:id="rId196"/>
        </w:object>
      </w:r>
      <w:r w:rsidRPr="003C66A3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3C66A3">
        <w:rPr>
          <w:rFonts w:ascii="Times New Roman" w:eastAsia="Calibri" w:hAnsi="Times New Roman" w:cs="Times New Roman"/>
          <w:sz w:val="26"/>
          <w:szCs w:val="26"/>
        </w:rPr>
        <w:t>để</w:t>
      </w:r>
      <w:proofErr w:type="spellEnd"/>
      <w:r w:rsidRPr="003C66A3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3C66A3">
        <w:rPr>
          <w:rFonts w:ascii="Times New Roman" w:eastAsia="Calibri" w:hAnsi="Times New Roman" w:cs="Times New Roman"/>
          <w:sz w:val="26"/>
          <w:szCs w:val="26"/>
        </w:rPr>
        <w:t>phương</w:t>
      </w:r>
      <w:proofErr w:type="spellEnd"/>
      <w:r w:rsidRPr="003C66A3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3C66A3">
        <w:rPr>
          <w:rFonts w:ascii="Times New Roman" w:eastAsia="Calibri" w:hAnsi="Times New Roman" w:cs="Times New Roman"/>
          <w:sz w:val="26"/>
          <w:szCs w:val="26"/>
        </w:rPr>
        <w:t>trình</w:t>
      </w:r>
      <w:proofErr w:type="spellEnd"/>
      <w:r w:rsidRPr="003C66A3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3C66A3">
        <w:rPr>
          <w:rFonts w:ascii="Times New Roman" w:eastAsia="Calibri" w:hAnsi="Times New Roman" w:cs="Times New Roman"/>
          <w:position w:val="-10"/>
          <w:sz w:val="26"/>
          <w:szCs w:val="26"/>
        </w:rPr>
        <w:object w:dxaOrig="3375" w:dyaOrig="420" w14:anchorId="52073CB8">
          <v:shape id="_x0000_i1146" type="#_x0000_t75" style="width:168.45pt;height:21.05pt" o:ole="">
            <v:imagedata r:id="rId26" o:title=""/>
          </v:shape>
          <o:OLEObject Type="Embed" ProgID="Equation.DSMT4" ShapeID="_x0000_i1146" DrawAspect="Content" ObjectID="_1765027880" r:id="rId197"/>
        </w:object>
      </w:r>
      <w:r w:rsidRPr="003C66A3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3C66A3">
        <w:rPr>
          <w:rFonts w:ascii="Times New Roman" w:eastAsia="Calibri" w:hAnsi="Times New Roman" w:cs="Times New Roman"/>
          <w:sz w:val="26"/>
          <w:szCs w:val="26"/>
          <w:lang w:val="en-GB"/>
        </w:rPr>
        <w:t>có</w:t>
      </w:r>
      <w:proofErr w:type="spellEnd"/>
      <w:r w:rsidRPr="003C66A3">
        <w:rPr>
          <w:rFonts w:ascii="Times New Roman" w:eastAsia="Calibri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C66A3">
        <w:rPr>
          <w:rFonts w:ascii="Times New Roman" w:eastAsia="Calibri" w:hAnsi="Times New Roman" w:cs="Times New Roman"/>
          <w:sz w:val="26"/>
          <w:szCs w:val="26"/>
          <w:lang w:val="en-GB"/>
        </w:rPr>
        <w:t>đúng</w:t>
      </w:r>
      <w:proofErr w:type="spellEnd"/>
      <w:r w:rsidRPr="003C66A3">
        <w:rPr>
          <w:rFonts w:ascii="Times New Roman" w:eastAsia="Calibri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C66A3">
        <w:rPr>
          <w:rFonts w:ascii="Times New Roman" w:eastAsia="Calibri" w:hAnsi="Times New Roman" w:cs="Times New Roman"/>
          <w:sz w:val="26"/>
          <w:szCs w:val="26"/>
          <w:lang w:val="en-GB"/>
        </w:rPr>
        <w:t>bốn</w:t>
      </w:r>
      <w:proofErr w:type="spellEnd"/>
      <w:r w:rsidRPr="003C66A3">
        <w:rPr>
          <w:rFonts w:ascii="Times New Roman" w:eastAsia="Calibri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C66A3">
        <w:rPr>
          <w:rFonts w:ascii="Times New Roman" w:eastAsia="Calibri" w:hAnsi="Times New Roman" w:cs="Times New Roman"/>
          <w:sz w:val="26"/>
          <w:szCs w:val="26"/>
          <w:lang w:val="en-GB"/>
        </w:rPr>
        <w:t>nghiệm</w:t>
      </w:r>
      <w:proofErr w:type="spellEnd"/>
      <w:r w:rsidRPr="003C66A3">
        <w:rPr>
          <w:rFonts w:ascii="Times New Roman" w:eastAsia="Calibri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C66A3">
        <w:rPr>
          <w:rFonts w:ascii="Times New Roman" w:eastAsia="Calibri" w:hAnsi="Times New Roman" w:cs="Times New Roman"/>
          <w:sz w:val="26"/>
          <w:szCs w:val="26"/>
          <w:lang w:val="en-GB"/>
        </w:rPr>
        <w:t>phân</w:t>
      </w:r>
      <w:proofErr w:type="spellEnd"/>
      <w:r w:rsidRPr="003C66A3">
        <w:rPr>
          <w:rFonts w:ascii="Times New Roman" w:eastAsia="Calibri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C66A3">
        <w:rPr>
          <w:rFonts w:ascii="Times New Roman" w:eastAsia="Calibri" w:hAnsi="Times New Roman" w:cs="Times New Roman"/>
          <w:sz w:val="26"/>
          <w:szCs w:val="26"/>
          <w:lang w:val="en-GB"/>
        </w:rPr>
        <w:t>biệt</w:t>
      </w:r>
      <w:proofErr w:type="spellEnd"/>
      <w:r w:rsidRPr="003C66A3">
        <w:rPr>
          <w:rFonts w:ascii="Times New Roman" w:eastAsia="Calibri" w:hAnsi="Times New Roman" w:cs="Times New Roman"/>
          <w:sz w:val="26"/>
          <w:szCs w:val="26"/>
          <w:lang w:val="en-GB"/>
        </w:rPr>
        <w:t>?</w:t>
      </w:r>
    </w:p>
    <w:p w14:paraId="094EDFC1" w14:textId="3A4F7EF6" w:rsidR="00EE3992" w:rsidRPr="009A52CA" w:rsidRDefault="00EE3992" w:rsidP="00CF2868">
      <w:pPr>
        <w:tabs>
          <w:tab w:val="left" w:pos="360"/>
          <w:tab w:val="left" w:pos="1980"/>
          <w:tab w:val="left" w:pos="3960"/>
          <w:tab w:val="left" w:pos="5940"/>
        </w:tabs>
        <w:spacing w:after="0" w:line="276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9A52CA">
        <w:rPr>
          <w:rFonts w:ascii="Times New Roman" w:hAnsi="Times New Roman" w:cs="Times New Roman"/>
          <w:b/>
          <w:bCs/>
          <w:sz w:val="24"/>
          <w:szCs w:val="24"/>
        </w:rPr>
        <w:t>ĐÁP ÁN</w:t>
      </w:r>
    </w:p>
    <w:tbl>
      <w:tblPr>
        <w:tblStyle w:val="TableGrid"/>
        <w:tblW w:w="9715" w:type="dxa"/>
        <w:tblLook w:val="04A0" w:firstRow="1" w:lastRow="0" w:firstColumn="1" w:lastColumn="0" w:noHBand="0" w:noVBand="1"/>
      </w:tblPr>
      <w:tblGrid>
        <w:gridCol w:w="985"/>
        <w:gridCol w:w="7290"/>
        <w:gridCol w:w="1440"/>
      </w:tblGrid>
      <w:tr w:rsidR="00EE3992" w14:paraId="0D7E6575" w14:textId="77777777" w:rsidTr="003C66A3">
        <w:tc>
          <w:tcPr>
            <w:tcW w:w="985" w:type="dxa"/>
          </w:tcPr>
          <w:p w14:paraId="31EAB03A" w14:textId="77777777" w:rsidR="00EE3992" w:rsidRDefault="00EE3992" w:rsidP="003C66A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052F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âu</w:t>
            </w:r>
            <w:proofErr w:type="spellEnd"/>
            <w:r w:rsidRPr="00E052F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r w:rsidRPr="005E186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290" w:type="dxa"/>
          </w:tcPr>
          <w:p w14:paraId="137774FE" w14:textId="77777777" w:rsidR="00EE3992" w:rsidRDefault="00EE3992" w:rsidP="003C66A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40" w:type="dxa"/>
          </w:tcPr>
          <w:p w14:paraId="68CFF888" w14:textId="77777777" w:rsidR="00EE3992" w:rsidRDefault="00EE3992" w:rsidP="003C66A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</w:p>
        </w:tc>
      </w:tr>
      <w:tr w:rsidR="00805B0A" w14:paraId="32010CCC" w14:textId="77777777" w:rsidTr="003C66A3">
        <w:tc>
          <w:tcPr>
            <w:tcW w:w="985" w:type="dxa"/>
            <w:vMerge w:val="restart"/>
          </w:tcPr>
          <w:p w14:paraId="4506EA22" w14:textId="77777777" w:rsidR="00805B0A" w:rsidRPr="00272A53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272A5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</w:t>
            </w:r>
            <w:proofErr w:type="spellEnd"/>
            <w:r w:rsidRPr="00272A5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6</w:t>
            </w:r>
          </w:p>
        </w:tc>
        <w:tc>
          <w:tcPr>
            <w:tcW w:w="7290" w:type="dxa"/>
          </w:tcPr>
          <w:p w14:paraId="7C331FBA" w14:textId="3F314EB4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3C66A3">
              <w:rPr>
                <w:rFonts w:ascii="Times New Roman" w:eastAsia="Calibri" w:hAnsi="Times New Roman" w:cs="Times New Roman"/>
                <w:b/>
                <w:position w:val="-10"/>
                <w:sz w:val="26"/>
                <w:szCs w:val="26"/>
              </w:rPr>
              <w:object w:dxaOrig="1740" w:dyaOrig="375" w14:anchorId="57407A26">
                <v:shape id="_x0000_i1293" type="#_x0000_t75" style="width:86.95pt;height:19pt" o:ole="">
                  <v:imagedata r:id="rId75" o:title=""/>
                </v:shape>
                <o:OLEObject Type="Embed" ProgID="Equation.DSMT4" ShapeID="_x0000_i1293" DrawAspect="Content" ObjectID="_1765027881" r:id="rId198"/>
              </w:object>
            </w:r>
          </w:p>
          <w:p w14:paraId="3550EFC5" w14:textId="4064F93B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ĐK: </w:t>
            </w:r>
            <w:r w:rsidRPr="003C66A3">
              <w:rPr>
                <w:rFonts w:ascii="Times New Roman" w:eastAsia="Calibri" w:hAnsi="Times New Roman" w:cs="Times New Roman"/>
                <w:b/>
                <w:position w:val="-6"/>
                <w:sz w:val="26"/>
                <w:szCs w:val="26"/>
              </w:rPr>
              <w:object w:dxaOrig="3280" w:dyaOrig="279" w14:anchorId="088809BA">
                <v:shape id="_x0000_i1294" type="#_x0000_t75" style="width:164.4pt;height:14.25pt" o:ole="">
                  <v:imagedata r:id="rId96" o:title=""/>
                </v:shape>
                <o:OLEObject Type="Embed" ProgID="Equation.DSMT4" ShapeID="_x0000_i1294" DrawAspect="Content" ObjectID="_1765027882" r:id="rId199"/>
              </w:object>
            </w:r>
          </w:p>
        </w:tc>
        <w:tc>
          <w:tcPr>
            <w:tcW w:w="1440" w:type="dxa"/>
          </w:tcPr>
          <w:p w14:paraId="12D992D6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D0B3519" w14:textId="3FE2DAD5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805B0A" w14:paraId="396DC811" w14:textId="77777777" w:rsidTr="003C66A3">
        <w:tc>
          <w:tcPr>
            <w:tcW w:w="985" w:type="dxa"/>
            <w:vMerge/>
          </w:tcPr>
          <w:p w14:paraId="6D54CCBE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90" w:type="dxa"/>
          </w:tcPr>
          <w:p w14:paraId="693F7EAC" w14:textId="482A172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XĐ: </w:t>
            </w:r>
            <w:r w:rsidRPr="003C66A3">
              <w:rPr>
                <w:rFonts w:ascii="Times New Roman" w:eastAsia="Calibri" w:hAnsi="Times New Roman" w:cs="Times New Roman"/>
                <w:b/>
                <w:position w:val="-14"/>
                <w:sz w:val="26"/>
                <w:szCs w:val="26"/>
              </w:rPr>
              <w:object w:dxaOrig="1160" w:dyaOrig="400" w14:anchorId="5485CDD9">
                <v:shape id="_x0000_i1295" type="#_x0000_t75" style="width:57.75pt;height:20.4pt" o:ole="">
                  <v:imagedata r:id="rId98" o:title=""/>
                </v:shape>
                <o:OLEObject Type="Embed" ProgID="Equation.DSMT4" ShapeID="_x0000_i1295" DrawAspect="Content" ObjectID="_1765027883" r:id="rId200"/>
              </w:object>
            </w:r>
          </w:p>
        </w:tc>
        <w:tc>
          <w:tcPr>
            <w:tcW w:w="1440" w:type="dxa"/>
          </w:tcPr>
          <w:p w14:paraId="43EB6AD2" w14:textId="7CF1F4F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05B0A" w14:paraId="36EF7F9F" w14:textId="77777777" w:rsidTr="003C66A3">
        <w:tc>
          <w:tcPr>
            <w:tcW w:w="985" w:type="dxa"/>
            <w:vMerge w:val="restart"/>
          </w:tcPr>
          <w:p w14:paraId="43A0FC7B" w14:textId="77777777" w:rsidR="00805B0A" w:rsidRPr="00272A53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272A5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</w:t>
            </w:r>
            <w:proofErr w:type="spellEnd"/>
            <w:r w:rsidRPr="00272A5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7</w:t>
            </w:r>
          </w:p>
        </w:tc>
        <w:tc>
          <w:tcPr>
            <w:tcW w:w="7290" w:type="dxa"/>
          </w:tcPr>
          <w:p w14:paraId="0CA6F12B" w14:textId="2013EBB2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 w:rsidRPr="003C66A3">
              <w:rPr>
                <w:rFonts w:ascii="Times New Roman" w:eastAsia="Times New Roman" w:hAnsi="Times New Roman" w:cs="Times New Roman"/>
                <w:position w:val="-14"/>
                <w:sz w:val="26"/>
                <w:szCs w:val="26"/>
                <w:lang w:val="nl-NL"/>
              </w:rPr>
              <w:object w:dxaOrig="2880" w:dyaOrig="435" w14:anchorId="7899984E">
                <v:shape id="_x0000_i1296" type="#_x0000_t75" style="width:2in;height:21.75pt" o:ole="">
                  <v:imagedata r:id="rId100" o:title=""/>
                </v:shape>
                <o:OLEObject Type="Embed" ProgID="Equation.DSMT4" ShapeID="_x0000_i1296" DrawAspect="Content" ObjectID="_1765027884" r:id="rId201"/>
              </w:object>
            </w:r>
          </w:p>
          <w:p w14:paraId="32A117E9" w14:textId="77E6A242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 xml:space="preserve">Ta có: </w:t>
            </w:r>
            <w:r w:rsidRPr="003C66A3">
              <w:rPr>
                <w:rFonts w:ascii="Times New Roman" w:eastAsia="Times New Roman" w:hAnsi="Times New Roman" w:cs="Times New Roman"/>
                <w:position w:val="-14"/>
                <w:sz w:val="26"/>
                <w:szCs w:val="26"/>
                <w:lang w:val="nl-NL"/>
              </w:rPr>
              <w:object w:dxaOrig="420" w:dyaOrig="400" w14:anchorId="649D5AA6">
                <v:shape id="_x0000_i1297" type="#_x0000_t75" style="width:21.05pt;height:20.4pt" o:ole="">
                  <v:imagedata r:id="rId34" o:title=""/>
                </v:shape>
                <o:OLEObject Type="Embed" ProgID="Equation.DSMT4" ShapeID="_x0000_i1297" DrawAspect="Content" ObjectID="_1765027885" r:id="rId202"/>
              </w:objec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 xml:space="preserve"> có đỉnh </w:t>
            </w:r>
            <w:r w:rsidRPr="003C66A3">
              <w:rPr>
                <w:rFonts w:ascii="Times New Roman" w:eastAsia="Times New Roman" w:hAnsi="Times New Roman" w:cs="Times New Roman"/>
                <w:position w:val="-14"/>
                <w:sz w:val="26"/>
                <w:szCs w:val="26"/>
                <w:lang w:val="nl-NL"/>
              </w:rPr>
              <w:object w:dxaOrig="855" w:dyaOrig="405" w14:anchorId="0EEDAFAB">
                <v:shape id="_x0000_i1298" type="#_x0000_t75" style="width:42.8pt;height:20.4pt" o:ole="">
                  <v:imagedata r:id="rId80" o:title=""/>
                </v:shape>
                <o:OLEObject Type="Embed" ProgID="Equation.DSMT4" ShapeID="_x0000_i1298" DrawAspect="Content" ObjectID="_1765027886" r:id="rId203"/>
              </w:object>
            </w:r>
          </w:p>
          <w:p w14:paraId="1340B79A" w14:textId="747AE244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C66A3">
              <w:rPr>
                <w:rFonts w:ascii="Times New Roman" w:eastAsia="Calibri" w:hAnsi="Times New Roman" w:cs="Times New Roman"/>
                <w:b/>
                <w:position w:val="-46"/>
                <w:sz w:val="26"/>
                <w:szCs w:val="26"/>
              </w:rPr>
              <w:object w:dxaOrig="1880" w:dyaOrig="1040" w14:anchorId="1CEC08CC">
                <v:shape id="_x0000_i1299" type="#_x0000_t75" style="width:93.75pt;height:51.6pt" o:ole="">
                  <v:imagedata r:id="rId104" o:title=""/>
                </v:shape>
                <o:OLEObject Type="Embed" ProgID="Equation.DSMT4" ShapeID="_x0000_i1299" DrawAspect="Content" ObjectID="_1765027887" r:id="rId204"/>
              </w:object>
            </w:r>
            <w:r w:rsidRPr="003C66A3">
              <w:rPr>
                <w:rFonts w:ascii="Times New Roman" w:eastAsia="Calibri" w:hAnsi="Times New Roman" w:cs="Times New Roman"/>
                <w:b/>
                <w:position w:val="-44"/>
                <w:sz w:val="26"/>
                <w:szCs w:val="26"/>
              </w:rPr>
              <w:object w:dxaOrig="2420" w:dyaOrig="999" w14:anchorId="1FD8DB77">
                <v:shape id="_x0000_i1300" type="#_x0000_t75" style="width:120.9pt;height:50.25pt" o:ole="">
                  <v:imagedata r:id="rId205" o:title=""/>
                </v:shape>
                <o:OLEObject Type="Embed" ProgID="Equation.DSMT4" ShapeID="_x0000_i1300" DrawAspect="Content" ObjectID="_1765027888" r:id="rId206"/>
              </w:object>
            </w:r>
          </w:p>
        </w:tc>
        <w:tc>
          <w:tcPr>
            <w:tcW w:w="1440" w:type="dxa"/>
          </w:tcPr>
          <w:p w14:paraId="694FB4E5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1DB9720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041699C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787D6E58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4D0523B" w14:textId="7EFF1CA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05B0A" w14:paraId="53707B0A" w14:textId="77777777" w:rsidTr="003C66A3">
        <w:tc>
          <w:tcPr>
            <w:tcW w:w="985" w:type="dxa"/>
            <w:vMerge/>
          </w:tcPr>
          <w:p w14:paraId="1CFFB69A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90" w:type="dxa"/>
          </w:tcPr>
          <w:p w14:paraId="70A1E83F" w14:textId="354C1767" w:rsidR="00805B0A" w:rsidRPr="00272A53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</w:pPr>
            <w:proofErr w:type="spellStart"/>
            <w:r>
              <w:t>Vậy</w:t>
            </w:r>
            <w:proofErr w:type="spellEnd"/>
            <w:r>
              <w:t xml:space="preserve">: </w:t>
            </w:r>
            <w:r w:rsidRPr="001E657D">
              <w:rPr>
                <w:rFonts w:ascii="Times New Roman" w:eastAsia="Times New Roman" w:hAnsi="Times New Roman" w:cs="Times New Roman"/>
                <w:position w:val="-28"/>
                <w:sz w:val="26"/>
                <w:szCs w:val="26"/>
                <w:lang w:val="nl-NL"/>
              </w:rPr>
              <w:object w:dxaOrig="3460" w:dyaOrig="760" w14:anchorId="644286DD">
                <v:shape id="_x0000_i1301" type="#_x0000_t75" style="width:173.2pt;height:38.05pt" o:ole="">
                  <v:imagedata r:id="rId207" o:title=""/>
                </v:shape>
                <o:OLEObject Type="Embed" ProgID="Equation.DSMT4" ShapeID="_x0000_i1301" DrawAspect="Content" ObjectID="_1765027889" r:id="rId208"/>
              </w:object>
            </w:r>
          </w:p>
        </w:tc>
        <w:tc>
          <w:tcPr>
            <w:tcW w:w="1440" w:type="dxa"/>
          </w:tcPr>
          <w:p w14:paraId="0E57A563" w14:textId="1BFB2815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05B0A" w14:paraId="541276E7" w14:textId="77777777" w:rsidTr="003C66A3">
        <w:tc>
          <w:tcPr>
            <w:tcW w:w="985" w:type="dxa"/>
          </w:tcPr>
          <w:p w14:paraId="1D2D11B1" w14:textId="77777777" w:rsidR="00805B0A" w:rsidRPr="00E1474E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E1474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</w:t>
            </w:r>
            <w:proofErr w:type="spellEnd"/>
            <w:r w:rsidRPr="00E1474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3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7290" w:type="dxa"/>
          </w:tcPr>
          <w:p w14:paraId="3E2A1DE9" w14:textId="2948F85F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) Ta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3C66A3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700" w:dyaOrig="340" w14:anchorId="270D9ADC">
                <v:shape id="_x0000_i1302" type="#_x0000_t75" style="width:135.15pt;height:17pt" o:ole="">
                  <v:imagedata r:id="rId110" o:title=""/>
                </v:shape>
                <o:OLEObject Type="Embed" ProgID="Equation.DSMT4" ShapeID="_x0000_i1302" DrawAspect="Content" ObjectID="_1765027890" r:id="rId209"/>
              </w:object>
            </w:r>
          </w:p>
          <w:p w14:paraId="035BC9BA" w14:textId="37325A66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Suy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ra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: </w:t>
            </w:r>
            <w:r w:rsidRPr="001E657D">
              <w:rPr>
                <w:rFonts w:ascii="Times New Roman" w:eastAsia="Calibri" w:hAnsi="Times New Roman" w:cs="Times New Roman"/>
                <w:position w:val="-18"/>
                <w:sz w:val="26"/>
                <w:szCs w:val="26"/>
              </w:rPr>
              <w:object w:dxaOrig="3080" w:dyaOrig="480" w14:anchorId="600265FA">
                <v:shape id="_x0000_i1303" type="#_x0000_t75" style="width:153.5pt;height:23.75pt" o:ole="">
                  <v:imagedata r:id="rId210" o:title=""/>
                </v:shape>
                <o:OLEObject Type="Embed" ProgID="Equation.DSMT4" ShapeID="_x0000_i1303" DrawAspect="Content" ObjectID="_1765027891" r:id="rId211"/>
              </w:object>
            </w:r>
          </w:p>
          <w:p w14:paraId="1E2E1DE5" w14:textId="748CE4E2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b) Ta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có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: </w:t>
            </w:r>
            <w:r w:rsidRPr="003C66A3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1520" w:dyaOrig="340" w14:anchorId="0AC78C82">
                <v:shape id="_x0000_i1304" type="#_x0000_t75" style="width:76.1pt;height:17pt" o:ole="">
                  <v:imagedata r:id="rId114" o:title=""/>
                </v:shape>
                <o:OLEObject Type="Embed" ProgID="Equation.DSMT4" ShapeID="_x0000_i1304" DrawAspect="Content" ObjectID="_1765027892" r:id="rId212"/>
              </w:objec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(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ình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vẽ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)</w:t>
            </w:r>
          </w:p>
          <w:p w14:paraId="625F78CB" w14:textId="24245FAF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Theo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giả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hiết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: Tam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giác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CC5218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580" w:dyaOrig="260" w14:anchorId="22379285">
                <v:shape id="_x0000_i1305" type="#_x0000_t75" style="width:28.55pt;height:12.9pt" o:ole="">
                  <v:imagedata r:id="rId213" o:title=""/>
                </v:shape>
                <o:OLEObject Type="Embed" ProgID="Equation.DSMT4" ShapeID="_x0000_i1305" DrawAspect="Content" ObjectID="_1765027893" r:id="rId214"/>
              </w:objec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vuông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tại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CC5218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60" w:dyaOrig="260" w14:anchorId="09574059">
                <v:shape id="_x0000_i1306" type="#_x0000_t75" style="width:12.9pt;height:12.9pt" o:ole="">
                  <v:imagedata r:id="rId215" o:title=""/>
                </v:shape>
                <o:OLEObject Type="Embed" ProgID="Equation.DSMT4" ShapeID="_x0000_i1306" DrawAspect="Content" ObjectID="_1765027894" r:id="rId216"/>
              </w:objec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có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CC5218">
              <w:rPr>
                <w:rFonts w:ascii="Times New Roman" w:eastAsia="Times New Roman" w:hAnsi="Times New Roman" w:cs="Times New Roman"/>
                <w:position w:val="-10"/>
                <w:sz w:val="26"/>
                <w:szCs w:val="26"/>
              </w:rPr>
              <w:object w:dxaOrig="1820" w:dyaOrig="320" w14:anchorId="141A5648">
                <v:shape id="_x0000_i1307" type="#_x0000_t75" style="width:91pt;height:15.6pt" o:ole="">
                  <v:imagedata r:id="rId217" o:title=""/>
                </v:shape>
                <o:OLEObject Type="Embed" ProgID="Equation.DSMT4" ShapeID="_x0000_i1307" DrawAspect="Content" ObjectID="_1765027895" r:id="rId218"/>
              </w:object>
            </w:r>
          </w:p>
          <w:p w14:paraId="1D6CEFD0" w14:textId="750ECA2D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Suy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ra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: </w:t>
            </w:r>
            <w:r w:rsidRPr="00CC5218">
              <w:rPr>
                <w:rFonts w:ascii="Times New Roman" w:eastAsia="Times New Roman" w:hAnsi="Times New Roman" w:cs="Times New Roman"/>
                <w:position w:val="-18"/>
                <w:sz w:val="26"/>
                <w:szCs w:val="26"/>
              </w:rPr>
              <w:object w:dxaOrig="4900" w:dyaOrig="499" w14:anchorId="5C359BD3">
                <v:shape id="_x0000_i1308" type="#_x0000_t75" style="width:244.55pt;height:24.45pt" o:ole="">
                  <v:imagedata r:id="rId219" o:title=""/>
                </v:shape>
                <o:OLEObject Type="Embed" ProgID="Equation.DSMT4" ShapeID="_x0000_i1308" DrawAspect="Content" ObjectID="_1765027896" r:id="rId220"/>
              </w:object>
            </w:r>
          </w:p>
          <w:p w14:paraId="598B07D5" w14:textId="1FC150B8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C43367F" w14:textId="354A4543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B602506" w14:textId="536F0546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94080" behindDoc="0" locked="0" layoutInCell="1" allowOverlap="1" wp14:anchorId="6D237B8D" wp14:editId="7C728E05">
                      <wp:simplePos x="0" y="0"/>
                      <wp:positionH relativeFrom="column">
                        <wp:posOffset>779661</wp:posOffset>
                      </wp:positionH>
                      <wp:positionV relativeFrom="paragraph">
                        <wp:posOffset>163063</wp:posOffset>
                      </wp:positionV>
                      <wp:extent cx="3009900" cy="1323975"/>
                      <wp:effectExtent l="0" t="0" r="0" b="0"/>
                      <wp:wrapNone/>
                      <wp:docPr id="24" name="Group 2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009900" cy="1323975"/>
                                <a:chOff x="0" y="0"/>
                                <a:chExt cx="3009900" cy="1323975"/>
                              </a:xfrm>
                            </wpg:grpSpPr>
                            <wps:wsp>
                              <wps:cNvPr id="15" name="Text Box 15"/>
                              <wps:cNvSpPr txBox="1"/>
                              <wps:spPr>
                                <a:xfrm>
                                  <a:off x="28575" y="114300"/>
                                  <a:ext cx="333375" cy="3238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A8B62BD" w14:textId="6C8207F3" w:rsidR="00805B0A" w:rsidRDefault="00805B0A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" name="Text Box 16"/>
                              <wps:cNvSpPr txBox="1"/>
                              <wps:spPr>
                                <a:xfrm>
                                  <a:off x="0" y="876300"/>
                                  <a:ext cx="333375" cy="3238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3266A40" w14:textId="0221C39B" w:rsidR="00805B0A" w:rsidRDefault="00805B0A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" name="Text Box 17"/>
                              <wps:cNvSpPr txBox="1"/>
                              <wps:spPr>
                                <a:xfrm>
                                  <a:off x="933450" y="57150"/>
                                  <a:ext cx="333375" cy="3238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DBBA238" w14:textId="3F176198" w:rsidR="00805B0A" w:rsidRDefault="00805B0A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" name="Text Box 18"/>
                              <wps:cNvSpPr txBox="1"/>
                              <wps:spPr>
                                <a:xfrm>
                                  <a:off x="1885950" y="1000125"/>
                                  <a:ext cx="333375" cy="3238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EB5A707" w14:textId="60901651" w:rsidR="00805B0A" w:rsidRDefault="00805B0A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" name="Text Box 19"/>
                              <wps:cNvSpPr txBox="1"/>
                              <wps:spPr>
                                <a:xfrm>
                                  <a:off x="2676525" y="0"/>
                                  <a:ext cx="333375" cy="3238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8EF8980" w14:textId="71D0763D" w:rsidR="00805B0A" w:rsidRDefault="00805B0A">
                                    <w:r>
                                      <w:t>E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" name="Text Box 20"/>
                              <wps:cNvSpPr txBox="1"/>
                              <wps:spPr>
                                <a:xfrm>
                                  <a:off x="2676525" y="990600"/>
                                  <a:ext cx="333375" cy="3238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6EEB473" w14:textId="3586E6F6" w:rsidR="00805B0A" w:rsidRDefault="00805B0A">
                                    <w:r>
                                      <w:t>F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23" name="Group 23"/>
                              <wpg:cNvGrpSpPr/>
                              <wpg:grpSpPr>
                                <a:xfrm>
                                  <a:off x="257175" y="295275"/>
                                  <a:ext cx="2581275" cy="733425"/>
                                  <a:chOff x="0" y="0"/>
                                  <a:chExt cx="2581275" cy="733425"/>
                                </a:xfrm>
                              </wpg:grpSpPr>
                              <wpg:grpSp>
                                <wpg:cNvPr id="14" name="Group 14"/>
                                <wpg:cNvGrpSpPr/>
                                <wpg:grpSpPr>
                                  <a:xfrm>
                                    <a:off x="0" y="0"/>
                                    <a:ext cx="2581275" cy="733425"/>
                                    <a:chOff x="0" y="0"/>
                                    <a:chExt cx="2581275" cy="733425"/>
                                  </a:xfrm>
                                </wpg:grpSpPr>
                                <wps:wsp>
                                  <wps:cNvPr id="5" name="Straight Connector 5"/>
                                  <wps:cNvCnPr/>
                                  <wps:spPr>
                                    <a:xfrm>
                                      <a:off x="0" y="0"/>
                                      <a:ext cx="0" cy="733425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" name="Straight Connector 6"/>
                                  <wps:cNvCnPr/>
                                  <wps:spPr>
                                    <a:xfrm>
                                      <a:off x="0" y="0"/>
                                      <a:ext cx="771525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" name="Straight Connector 7"/>
                                  <wps:cNvCnPr/>
                                  <wps:spPr>
                                    <a:xfrm>
                                      <a:off x="0" y="733425"/>
                                      <a:ext cx="17526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8" name="Straight Connector 8"/>
                                  <wps:cNvCnPr/>
                                  <wps:spPr>
                                    <a:xfrm>
                                      <a:off x="771525" y="0"/>
                                      <a:ext cx="981075" cy="733425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9" name="Straight Connector 9"/>
                                  <wps:cNvCnPr/>
                                  <wps:spPr>
                                    <a:xfrm flipV="1">
                                      <a:off x="0" y="0"/>
                                      <a:ext cx="771525" cy="733425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0" name="Straight Connector 10"/>
                                  <wps:cNvCnPr/>
                                  <wps:spPr>
                                    <a:xfrm flipV="1">
                                      <a:off x="1752600" y="0"/>
                                      <a:ext cx="828675" cy="733425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1" name="Straight Connector 11"/>
                                  <wps:cNvCnPr/>
                                  <wps:spPr>
                                    <a:xfrm>
                                      <a:off x="771525" y="0"/>
                                      <a:ext cx="180975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2" name="Straight Connector 12"/>
                                  <wps:cNvCnPr/>
                                  <wps:spPr>
                                    <a:xfrm>
                                      <a:off x="2581275" y="0"/>
                                      <a:ext cx="0" cy="733425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3" name="Straight Connector 13"/>
                                  <wps:cNvCnPr/>
                                  <wps:spPr>
                                    <a:xfrm flipH="1">
                                      <a:off x="1752600" y="733425"/>
                                      <a:ext cx="828675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22" name="Straight Arrow Connector 22"/>
                                <wps:cNvCnPr/>
                                <wps:spPr>
                                  <a:xfrm flipV="1">
                                    <a:off x="0" y="0"/>
                                    <a:ext cx="2581275" cy="733425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D237B8D" id="Group 24" o:spid="_x0000_s1087" style="position:absolute;left:0;text-align:left;margin-left:61.4pt;margin-top:12.85pt;width:237pt;height:104.25pt;z-index:251694080;mso-width-relative:margin;mso-height-relative:margin" coordsize="30099,132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">
                      <v:shape id="Text Box 15" o:spid="_x0000_s1088" type="#_x0000_t202" style="position:absolute;left:285;top:1143;width:3334;height:3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        <v:textbox>
                          <w:txbxContent>
                            <w:p w14:paraId="7A8B62BD" w14:textId="6C8207F3" w:rsidR="00805B0A" w:rsidRDefault="00805B0A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shape id="Text Box 16" o:spid="_x0000_s1089" type="#_x0000_t202" style="position:absolute;top:8763;width:3333;height:3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idgwwAAANs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gLXX8IBcv0PAAD//wMAUEsBAi0AFAAGAAgAAAAhANvh9svuAAAAhQEAABMAAAAAAAAAAAAA&#10;AAAAAAAAAFtDb250ZW50X1R5cGVzXS54bWxQSwECLQAUAAYACAAAACEAWvQsW78AAAAVAQAACwAA&#10;AAAAAAAAAAAAAAAfAQAAX3JlbHMvLnJlbHNQSwECLQAUAAYACAAAACEANLInYMMAAADbAAAADwAA&#10;AAAAAAAAAAAAAAAHAgAAZHJzL2Rvd25yZXYueG1sUEsFBgAAAAADAAMAtwAAAPcCAAAAAA==&#10;" filled="f" stroked="f" strokeweight=".5pt">
                        <v:textbox>
                          <w:txbxContent>
                            <w:p w14:paraId="23266A40" w14:textId="0221C39B" w:rsidR="00805B0A" w:rsidRDefault="00805B0A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17" o:spid="_x0000_s1090" type="#_x0000_t202" style="position:absolute;left:9334;top:571;width:3334;height:3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      <v:textbox>
                          <w:txbxContent>
                            <w:p w14:paraId="0DBBA238" w14:textId="3F176198" w:rsidR="00805B0A" w:rsidRDefault="00805B0A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18" o:spid="_x0000_s1091" type="#_x0000_t202" style="position:absolute;left:18859;top:10001;width:3334;height:3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RaJ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" filled="f" stroked="f" strokeweight=".5pt">
                        <v:textbox>
                          <w:txbxContent>
                            <w:p w14:paraId="3EB5A707" w14:textId="60901651" w:rsidR="00805B0A" w:rsidRDefault="00805B0A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19" o:spid="_x0000_s1092" type="#_x0000_t202" style="position:absolute;left:26765;width:3334;height:3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      <v:textbox>
                          <w:txbxContent>
                            <w:p w14:paraId="68EF8980" w14:textId="71D0763D" w:rsidR="00805B0A" w:rsidRDefault="00805B0A">
                              <w:r>
                                <w:t>E</w:t>
                              </w:r>
                            </w:p>
                          </w:txbxContent>
                        </v:textbox>
                      </v:shape>
                      <v:shape id="Text Box 20" o:spid="_x0000_s1093" type="#_x0000_t202" style="position:absolute;left:26765;top:9906;width:3334;height:3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      <v:textbox>
                          <w:txbxContent>
                            <w:p w14:paraId="26EEB473" w14:textId="3586E6F6" w:rsidR="00805B0A" w:rsidRDefault="00805B0A">
                              <w:r>
                                <w:t>F</w:t>
                              </w:r>
                            </w:p>
                          </w:txbxContent>
                        </v:textbox>
                      </v:shape>
                      <v:group id="Group 23" o:spid="_x0000_s1094" style="position:absolute;left:2571;top:2952;width:25813;height:7335" coordsize="25812,73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    <v:group id="Group 14" o:spid="_x0000_s1095" style="position:absolute;width:25812;height:7334" coordsize="25812,73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    <v:line id="Straight Connector 5" o:spid="_x0000_s1096" style="position:absolute;visibility:visible;mso-wrap-style:square" from="0,0" to="0,7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" strokecolor="black [3200]" strokeweight=".5pt">
                            <v:stroke joinstyle="miter"/>
                          </v:line>
                          <v:line id="Straight Connector 6" o:spid="_x0000_s1097" style="position:absolute;visibility:visible;mso-wrap-style:square" from="0,0" to="7715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" strokecolor="black [3200]" strokeweight=".5pt">
                            <v:stroke joinstyle="miter"/>
                          </v:line>
                          <v:line id="Straight Connector 7" o:spid="_x0000_s1098" style="position:absolute;visibility:visible;mso-wrap-style:square" from="0,7334" to="17526,7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" strokecolor="black [3200]" strokeweight=".5pt">
                            <v:stroke joinstyle="miter"/>
                          </v:line>
                          <v:line id="Straight Connector 8" o:spid="_x0000_s1099" style="position:absolute;visibility:visible;mso-wrap-style:square" from="7715,0" to="17526,7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" strokecolor="black [3200]" strokeweight=".5pt">
                            <v:stroke joinstyle="miter"/>
                          </v:line>
                          <v:line id="Straight Connector 9" o:spid="_x0000_s1100" style="position:absolute;flip:y;visibility:visible;mso-wrap-style:square" from="0,0" to="7715,7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" strokecolor="black [3200]" strokeweight=".5pt">
                            <v:stroke joinstyle="miter"/>
                          </v:line>
                          <v:line id="Straight Connector 10" o:spid="_x0000_s1101" style="position:absolute;flip:y;visibility:visible;mso-wrap-style:square" from="17526,0" to="25812,7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" strokecolor="black [3200]" strokeweight=".5pt">
                            <v:stroke joinstyle="miter"/>
                          </v:line>
                          <v:line id="Straight Connector 11" o:spid="_x0000_s1102" style="position:absolute;visibility:visible;mso-wrap-style:square" from="7715,0" to="25812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" strokecolor="black [3200]" strokeweight=".5pt">
                            <v:stroke joinstyle="miter"/>
                          </v:line>
                          <v:line id="Straight Connector 12" o:spid="_x0000_s1103" style="position:absolute;visibility:visible;mso-wrap-style:square" from="25812,0" to="25812,7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" strokecolor="black [3200]" strokeweight=".5pt">
                            <v:stroke joinstyle="miter"/>
                          </v:line>
                          <v:line id="Straight Connector 13" o:spid="_x0000_s1104" style="position:absolute;flip:x;visibility:visible;mso-wrap-style:square" from="17526,7334" to="25812,7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" strokecolor="black [3200]" strokeweight=".5pt">
                            <v:stroke joinstyle="miter"/>
                          </v:line>
                        </v:group>
                        <v:shape id="Straight Arrow Connector 22" o:spid="_x0000_s1105" type="#_x0000_t32" style="position:absolute;width:25812;height:733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" strokecolor="#4472c4 [3204]" strokeweight=".5pt">
                          <v:stroke endarrow="block" joinstyle="miter"/>
                        </v:shape>
                      </v:group>
                    </v:group>
                  </w:pict>
                </mc:Fallback>
              </mc:AlternateContent>
            </w:r>
          </w:p>
          <w:p w14:paraId="71E6B5B2" w14:textId="11D578E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179D94F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D31A952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AD6BEAF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84EB7CB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50C6BB8" w14:textId="4B5E361C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40" w:type="dxa"/>
          </w:tcPr>
          <w:p w14:paraId="0D3D7963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,25</w:t>
            </w:r>
          </w:p>
          <w:p w14:paraId="0A667095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16F9BEA7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613BAD4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DF3064C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21348441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88D696E" w14:textId="652A420B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05B0A" w14:paraId="56B0038E" w14:textId="77777777" w:rsidTr="003C66A3">
        <w:tc>
          <w:tcPr>
            <w:tcW w:w="985" w:type="dxa"/>
          </w:tcPr>
          <w:p w14:paraId="1C18061C" w14:textId="77777777" w:rsidR="00805B0A" w:rsidRPr="00801972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80197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Câu</w:t>
            </w:r>
            <w:proofErr w:type="spellEnd"/>
            <w:r w:rsidRPr="0080197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39</w:t>
            </w:r>
          </w:p>
        </w:tc>
        <w:tc>
          <w:tcPr>
            <w:tcW w:w="7290" w:type="dxa"/>
          </w:tcPr>
          <w:p w14:paraId="1B714992" w14:textId="77777777" w:rsidR="00805B0A" w:rsidRDefault="00805B0A" w:rsidP="00805B0A">
            <w:pPr>
              <w:spacing w:line="276" w:lineRule="auto"/>
              <w:ind w:left="7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003820">
              <w:rPr>
                <w:rFonts w:ascii="Times New Roman" w:eastAsia="Calibri" w:hAnsi="Times New Roman" w:cs="Times New Roman"/>
                <w:position w:val="-10"/>
                <w:sz w:val="26"/>
                <w:szCs w:val="26"/>
              </w:rPr>
              <w:object w:dxaOrig="3375" w:dyaOrig="420" w14:anchorId="1CBC3BE2">
                <v:shape id="_x0000_i1309" type="#_x0000_t75" style="width:168.45pt;height:21.05pt" o:ole="">
                  <v:imagedata r:id="rId26" o:title=""/>
                </v:shape>
                <o:OLEObject Type="Embed" ProgID="Equation.DSMT4" ShapeID="_x0000_i1309" DrawAspect="Content" ObjectID="_1765027897" r:id="rId221"/>
              </w:object>
            </w:r>
          </w:p>
          <w:p w14:paraId="64201504" w14:textId="77777777" w:rsidR="00805B0A" w:rsidRDefault="00805B0A" w:rsidP="00805B0A">
            <w:pPr>
              <w:spacing w:line="276" w:lineRule="auto"/>
              <w:ind w:left="7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Đặt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2C24E0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3340" w:dyaOrig="440" w14:anchorId="7C520E49">
                <v:shape id="_x0000_i1310" type="#_x0000_t75" style="width:167.1pt;height:21.75pt" o:ole="">
                  <v:imagedata r:id="rId59" o:title=""/>
                </v:shape>
                <o:OLEObject Type="Embed" ProgID="Equation.DSMT4" ShapeID="_x0000_i1310" DrawAspect="Content" ObjectID="_1765027898" r:id="rId222"/>
              </w:object>
            </w:r>
          </w:p>
          <w:p w14:paraId="3DD33663" w14:textId="77777777" w:rsidR="00805B0A" w:rsidRDefault="00805B0A" w:rsidP="00805B0A">
            <w:pPr>
              <w:spacing w:line="276" w:lineRule="auto"/>
              <w:ind w:left="7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Phương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trình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đã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cho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trở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thành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: </w:t>
            </w:r>
            <w:r w:rsidRPr="002C24E0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040" w:dyaOrig="320" w14:anchorId="72FB07C5">
                <v:shape id="_x0000_i1311" type="#_x0000_t75" style="width:101.9pt;height:15.6pt" o:ole="">
                  <v:imagedata r:id="rId61" o:title=""/>
                </v:shape>
                <o:OLEObject Type="Embed" ProgID="Equation.DSMT4" ShapeID="_x0000_i1311" DrawAspect="Content" ObjectID="_1765027899" r:id="rId223"/>
              </w:objec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(*)</w:t>
            </w:r>
          </w:p>
          <w:p w14:paraId="6ADA3813" w14:textId="77777777" w:rsidR="00805B0A" w:rsidRDefault="00805B0A" w:rsidP="00805B0A">
            <w:pPr>
              <w:spacing w:line="276" w:lineRule="auto"/>
              <w:ind w:left="7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Ta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có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: </w:t>
            </w:r>
            <w:r w:rsidRPr="002C24E0">
              <w:rPr>
                <w:rFonts w:ascii="Times New Roman" w:eastAsia="Calibri" w:hAnsi="Times New Roman" w:cs="Times New Roman"/>
                <w:position w:val="-14"/>
                <w:sz w:val="26"/>
                <w:szCs w:val="26"/>
              </w:rPr>
              <w:object w:dxaOrig="3040" w:dyaOrig="440" w14:anchorId="2365F725">
                <v:shape id="_x0000_i1312" type="#_x0000_t75" style="width:152.15pt;height:21.75pt" o:ole="">
                  <v:imagedata r:id="rId63" o:title=""/>
                </v:shape>
                <o:OLEObject Type="Embed" ProgID="Equation.DSMT4" ShapeID="_x0000_i1312" DrawAspect="Content" ObjectID="_1765027900" r:id="rId224"/>
              </w:object>
            </w:r>
          </w:p>
          <w:p w14:paraId="50A60F03" w14:textId="77777777" w:rsidR="00805B0A" w:rsidRDefault="00805B0A" w:rsidP="00805B0A">
            <w:pPr>
              <w:spacing w:line="276" w:lineRule="auto"/>
              <w:ind w:left="7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2C24E0">
              <w:rPr>
                <w:rFonts w:ascii="Times New Roman" w:hAnsi="Times New Roman" w:cs="Times New Roman"/>
                <w:sz w:val="24"/>
                <w:szCs w:val="24"/>
              </w:rPr>
              <w:t>Phương</w:t>
            </w:r>
            <w:proofErr w:type="spellEnd"/>
            <w:r w:rsidRPr="002C24E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C24E0">
              <w:rPr>
                <w:rFonts w:ascii="Times New Roman" w:hAnsi="Times New Roman" w:cs="Times New Roman"/>
                <w:sz w:val="24"/>
                <w:szCs w:val="24"/>
              </w:rPr>
              <w:t>trình</w:t>
            </w:r>
            <w:proofErr w:type="spellEnd"/>
            <w:r w:rsidRPr="002C24E0">
              <w:rPr>
                <w:rFonts w:ascii="Times New Roman" w:hAnsi="Times New Roman" w:cs="Times New Roman"/>
                <w:sz w:val="24"/>
                <w:szCs w:val="24"/>
              </w:rPr>
              <w:t xml:space="preserve"> (*) </w:t>
            </w:r>
            <w:proofErr w:type="spellStart"/>
            <w:r w:rsidRPr="002C24E0"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 w:rsidRPr="002C24E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C24E0">
              <w:rPr>
                <w:rFonts w:ascii="Times New Roman" w:hAnsi="Times New Roman" w:cs="Times New Roman"/>
                <w:sz w:val="24"/>
                <w:szCs w:val="24"/>
              </w:rPr>
              <w:t>nghiệm</w:t>
            </w:r>
            <w:proofErr w:type="spellEnd"/>
            <w:r w:rsidRPr="002C24E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C24E0"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proofErr w:type="spellEnd"/>
            <w:r w:rsidRPr="002C24E0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2C24E0">
              <w:rPr>
                <w:rFonts w:ascii="Times New Roman" w:eastAsia="Calibri" w:hAnsi="Times New Roman" w:cs="Times New Roman"/>
                <w:position w:val="-30"/>
                <w:sz w:val="26"/>
                <w:szCs w:val="26"/>
              </w:rPr>
              <w:object w:dxaOrig="1120" w:dyaOrig="720" w14:anchorId="19C7138C">
                <v:shape id="_x0000_i1313" type="#_x0000_t75" style="width:56.4pt;height:36pt" o:ole="">
                  <v:imagedata r:id="rId65" o:title=""/>
                </v:shape>
                <o:OLEObject Type="Embed" ProgID="Equation.DSMT4" ShapeID="_x0000_i1313" DrawAspect="Content" ObjectID="_1765027901" r:id="rId225"/>
              </w:object>
            </w:r>
          </w:p>
          <w:p w14:paraId="0D9AC554" w14:textId="0B966C68" w:rsidR="00805B0A" w:rsidRDefault="00805B0A" w:rsidP="00805B0A">
            <w:pPr>
              <w:spacing w:line="276" w:lineRule="auto"/>
              <w:ind w:left="7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Phương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trình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đã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cho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có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đúng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bốn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nghiệm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phân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biệt</w:t>
            </w:r>
            <w:proofErr w:type="spellEnd"/>
          </w:p>
          <w:p w14:paraId="0590D5D3" w14:textId="43D4DB3E" w:rsidR="00805B0A" w:rsidRDefault="00805B0A" w:rsidP="00805B0A">
            <w:pPr>
              <w:spacing w:line="276" w:lineRule="auto"/>
              <w:ind w:left="7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Khi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và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chỉ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khi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phương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trình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(*)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có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hai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nghiệm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phân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biệt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lớn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hơn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0E22D1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139" w:dyaOrig="260" w14:anchorId="054591D1">
                <v:shape id="_x0000_i1314" type="#_x0000_t75" style="width:6.8pt;height:12.9pt" o:ole="">
                  <v:imagedata r:id="rId67" o:title=""/>
                </v:shape>
                <o:OLEObject Type="Embed" ProgID="Equation.DSMT4" ShapeID="_x0000_i1314" DrawAspect="Content" ObjectID="_1765027902" r:id="rId226"/>
              </w:objec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0E22D1">
              <w:rPr>
                <w:rFonts w:ascii="Times New Roman" w:eastAsia="Calibri" w:hAnsi="Times New Roman" w:cs="Times New Roman"/>
                <w:position w:val="-44"/>
                <w:sz w:val="26"/>
                <w:szCs w:val="26"/>
              </w:rPr>
              <w:object w:dxaOrig="2560" w:dyaOrig="999" w14:anchorId="32F3DA8A">
                <v:shape id="_x0000_i1315" type="#_x0000_t75" style="width:128.4pt;height:50.25pt" o:ole="">
                  <v:imagedata r:id="rId130" o:title=""/>
                </v:shape>
                <o:OLEObject Type="Embed" ProgID="Equation.DSMT4" ShapeID="_x0000_i1315" DrawAspect="Content" ObjectID="_1765027903" r:id="rId227"/>
              </w:object>
            </w:r>
          </w:p>
          <w:p w14:paraId="41A4183F" w14:textId="0B78504F" w:rsidR="00805B0A" w:rsidRPr="00D96449" w:rsidRDefault="00805B0A" w:rsidP="00805B0A">
            <w:pPr>
              <w:spacing w:line="276" w:lineRule="auto"/>
              <w:ind w:left="7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Vậy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giá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trị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m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cần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tìm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: </w:t>
            </w:r>
            <w:r w:rsidRPr="000E22D1">
              <w:rPr>
                <w:rFonts w:ascii="Times New Roman" w:eastAsia="Calibri" w:hAnsi="Times New Roman" w:cs="Times New Roman"/>
                <w:position w:val="-44"/>
                <w:sz w:val="26"/>
                <w:szCs w:val="26"/>
              </w:rPr>
              <w:object w:dxaOrig="780" w:dyaOrig="999" w14:anchorId="41914C7B">
                <v:shape id="_x0000_i1316" type="#_x0000_t75" style="width:38.7pt;height:50.25pt" o:ole="">
                  <v:imagedata r:id="rId132" o:title=""/>
                </v:shape>
                <o:OLEObject Type="Embed" ProgID="Equation.DSMT4" ShapeID="_x0000_i1316" DrawAspect="Content" ObjectID="_1765027904" r:id="rId228"/>
              </w:object>
            </w:r>
          </w:p>
        </w:tc>
        <w:tc>
          <w:tcPr>
            <w:tcW w:w="1440" w:type="dxa"/>
          </w:tcPr>
          <w:p w14:paraId="1301A5EE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14754B5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88974E6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C5690E4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00165E7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0AF181F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83D48DD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220F378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35290A60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27FDF2B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EA1235F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6D700E8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14A8566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2EC479D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D84164B" w14:textId="77777777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F42F4A3" w14:textId="2F5832CC" w:rsidR="00805B0A" w:rsidRDefault="00805B0A" w:rsidP="00805B0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</w:tbl>
    <w:p w14:paraId="16489010" w14:textId="21078B05" w:rsidR="00EE3992" w:rsidRPr="005E186D" w:rsidRDefault="00EE3992" w:rsidP="00801972">
      <w:pPr>
        <w:spacing w:after="0"/>
        <w:rPr>
          <w:rFonts w:ascii="Times New Roman" w:hAnsi="Times New Roman" w:cs="Times New Roman"/>
        </w:rPr>
      </w:pPr>
    </w:p>
    <w:sectPr w:rsidR="00EE3992" w:rsidRPr="005E186D" w:rsidSect="001E657D">
      <w:pgSz w:w="12240" w:h="15840"/>
      <w:pgMar w:top="142" w:right="474" w:bottom="426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186D"/>
    <w:rsid w:val="000E22D1"/>
    <w:rsid w:val="000F054D"/>
    <w:rsid w:val="00162987"/>
    <w:rsid w:val="001E657D"/>
    <w:rsid w:val="00272A53"/>
    <w:rsid w:val="002733E4"/>
    <w:rsid w:val="002C24E0"/>
    <w:rsid w:val="003C66A3"/>
    <w:rsid w:val="00414420"/>
    <w:rsid w:val="004D69C1"/>
    <w:rsid w:val="005E186D"/>
    <w:rsid w:val="005E26CD"/>
    <w:rsid w:val="007638B1"/>
    <w:rsid w:val="00784FF5"/>
    <w:rsid w:val="007E5256"/>
    <w:rsid w:val="007F6086"/>
    <w:rsid w:val="00801972"/>
    <w:rsid w:val="00805B0A"/>
    <w:rsid w:val="00824A2E"/>
    <w:rsid w:val="008A76AA"/>
    <w:rsid w:val="008F5CA6"/>
    <w:rsid w:val="009148AB"/>
    <w:rsid w:val="009869CC"/>
    <w:rsid w:val="009A52CA"/>
    <w:rsid w:val="00B33677"/>
    <w:rsid w:val="00B8289B"/>
    <w:rsid w:val="00C5103D"/>
    <w:rsid w:val="00CC11A8"/>
    <w:rsid w:val="00CC5218"/>
    <w:rsid w:val="00CF2868"/>
    <w:rsid w:val="00D15790"/>
    <w:rsid w:val="00D76780"/>
    <w:rsid w:val="00D96449"/>
    <w:rsid w:val="00DF0DB5"/>
    <w:rsid w:val="00E06479"/>
    <w:rsid w:val="00E1474E"/>
    <w:rsid w:val="00E6336D"/>
    <w:rsid w:val="00E74252"/>
    <w:rsid w:val="00EB3579"/>
    <w:rsid w:val="00EC7B6C"/>
    <w:rsid w:val="00EE3992"/>
    <w:rsid w:val="00F26721"/>
    <w:rsid w:val="00F50816"/>
    <w:rsid w:val="00F54D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006377"/>
  <w15:chartTrackingRefBased/>
  <w15:docId w15:val="{5FABAB97-75C7-456D-A3D8-AE35BB5807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E186D"/>
    <w:pPr>
      <w:ind w:left="720"/>
      <w:contextualSpacing/>
    </w:pPr>
  </w:style>
  <w:style w:type="table" w:styleId="TableGrid">
    <w:name w:val="Table Grid"/>
    <w:basedOn w:val="TableNormal"/>
    <w:uiPriority w:val="59"/>
    <w:rsid w:val="007E525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0197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197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00645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7.bin"/><Relationship Id="rId159" Type="http://schemas.openxmlformats.org/officeDocument/2006/relationships/oleObject" Target="embeddings/oleObject93.bin"/><Relationship Id="rId170" Type="http://schemas.openxmlformats.org/officeDocument/2006/relationships/image" Target="media/image68.wmf"/><Relationship Id="rId191" Type="http://schemas.openxmlformats.org/officeDocument/2006/relationships/oleObject" Target="embeddings/oleObject117.bin"/><Relationship Id="rId205" Type="http://schemas.openxmlformats.org/officeDocument/2006/relationships/image" Target="media/image73.wmf"/><Relationship Id="rId226" Type="http://schemas.openxmlformats.org/officeDocument/2006/relationships/oleObject" Target="embeddings/oleObject144.bin"/><Relationship Id="rId107" Type="http://schemas.openxmlformats.org/officeDocument/2006/relationships/oleObject" Target="embeddings/oleObject57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70.bin"/><Relationship Id="rId149" Type="http://schemas.openxmlformats.org/officeDocument/2006/relationships/oleObject" Target="embeddings/oleObject85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50.bin"/><Relationship Id="rId160" Type="http://schemas.openxmlformats.org/officeDocument/2006/relationships/image" Target="media/image64.wmf"/><Relationship Id="rId181" Type="http://schemas.openxmlformats.org/officeDocument/2006/relationships/oleObject" Target="embeddings/oleObject109.bin"/><Relationship Id="rId216" Type="http://schemas.openxmlformats.org/officeDocument/2006/relationships/oleObject" Target="embeddings/oleObject136.bin"/><Relationship Id="rId22" Type="http://schemas.openxmlformats.org/officeDocument/2006/relationships/image" Target="media/image10.wmf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53.wmf"/><Relationship Id="rId139" Type="http://schemas.openxmlformats.org/officeDocument/2006/relationships/image" Target="media/image59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86.bin"/><Relationship Id="rId171" Type="http://schemas.openxmlformats.org/officeDocument/2006/relationships/oleObject" Target="embeddings/oleObject100.bin"/><Relationship Id="rId192" Type="http://schemas.openxmlformats.org/officeDocument/2006/relationships/image" Target="media/image72.wmf"/><Relationship Id="rId206" Type="http://schemas.openxmlformats.org/officeDocument/2006/relationships/oleObject" Target="embeddings/oleObject130.bin"/><Relationship Id="rId227" Type="http://schemas.openxmlformats.org/officeDocument/2006/relationships/oleObject" Target="embeddings/oleObject145.bin"/><Relationship Id="rId12" Type="http://schemas.openxmlformats.org/officeDocument/2006/relationships/image" Target="media/image5.wmf"/><Relationship Id="rId33" Type="http://schemas.openxmlformats.org/officeDocument/2006/relationships/oleObject" Target="embeddings/oleObject16.bin"/><Relationship Id="rId108" Type="http://schemas.openxmlformats.org/officeDocument/2006/relationships/image" Target="media/image48.wmf"/><Relationship Id="rId129" Type="http://schemas.openxmlformats.org/officeDocument/2006/relationships/oleObject" Target="embeddings/oleObject71.bin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image" Target="media/image43.wmf"/><Relationship Id="rId140" Type="http://schemas.openxmlformats.org/officeDocument/2006/relationships/oleObject" Target="embeddings/oleObject78.bin"/><Relationship Id="rId161" Type="http://schemas.openxmlformats.org/officeDocument/2006/relationships/oleObject" Target="embeddings/oleObject94.bin"/><Relationship Id="rId182" Type="http://schemas.openxmlformats.org/officeDocument/2006/relationships/oleObject" Target="embeddings/oleObject110.bin"/><Relationship Id="rId217" Type="http://schemas.openxmlformats.org/officeDocument/2006/relationships/image" Target="media/image78.wmf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3.bin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oleObject" Target="embeddings/oleObject44.bin"/><Relationship Id="rId130" Type="http://schemas.openxmlformats.org/officeDocument/2006/relationships/image" Target="media/image56.wmf"/><Relationship Id="rId151" Type="http://schemas.openxmlformats.org/officeDocument/2006/relationships/image" Target="media/image62.wmf"/><Relationship Id="rId172" Type="http://schemas.openxmlformats.org/officeDocument/2006/relationships/image" Target="media/image69.wmf"/><Relationship Id="rId193" Type="http://schemas.openxmlformats.org/officeDocument/2006/relationships/oleObject" Target="embeddings/oleObject118.bin"/><Relationship Id="rId207" Type="http://schemas.openxmlformats.org/officeDocument/2006/relationships/image" Target="media/image74.wmf"/><Relationship Id="rId228" Type="http://schemas.openxmlformats.org/officeDocument/2006/relationships/oleObject" Target="embeddings/oleObject146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8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1.bin"/><Relationship Id="rId120" Type="http://schemas.openxmlformats.org/officeDocument/2006/relationships/image" Target="media/image54.wmf"/><Relationship Id="rId141" Type="http://schemas.openxmlformats.org/officeDocument/2006/relationships/oleObject" Target="embeddings/oleObject79.bin"/><Relationship Id="rId7" Type="http://schemas.openxmlformats.org/officeDocument/2006/relationships/oleObject" Target="embeddings/oleObject2.bin"/><Relationship Id="rId162" Type="http://schemas.openxmlformats.org/officeDocument/2006/relationships/oleObject" Target="embeddings/oleObject95.bin"/><Relationship Id="rId183" Type="http://schemas.openxmlformats.org/officeDocument/2006/relationships/oleObject" Target="embeddings/oleObject111.bin"/><Relationship Id="rId218" Type="http://schemas.openxmlformats.org/officeDocument/2006/relationships/oleObject" Target="embeddings/oleObject137.bin"/><Relationship Id="rId24" Type="http://schemas.openxmlformats.org/officeDocument/2006/relationships/image" Target="media/image11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image" Target="media/image40.wmf"/><Relationship Id="rId110" Type="http://schemas.openxmlformats.org/officeDocument/2006/relationships/image" Target="media/image49.wmf"/><Relationship Id="rId131" Type="http://schemas.openxmlformats.org/officeDocument/2006/relationships/oleObject" Target="embeddings/oleObject72.bin"/><Relationship Id="rId152" Type="http://schemas.openxmlformats.org/officeDocument/2006/relationships/oleObject" Target="embeddings/oleObject87.bin"/><Relationship Id="rId173" Type="http://schemas.openxmlformats.org/officeDocument/2006/relationships/oleObject" Target="embeddings/oleObject101.bin"/><Relationship Id="rId194" Type="http://schemas.openxmlformats.org/officeDocument/2006/relationships/oleObject" Target="embeddings/oleObject119.bin"/><Relationship Id="rId208" Type="http://schemas.openxmlformats.org/officeDocument/2006/relationships/oleObject" Target="embeddings/oleObject131.bin"/><Relationship Id="rId229" Type="http://schemas.openxmlformats.org/officeDocument/2006/relationships/fontTable" Target="fontTable.xml"/><Relationship Id="rId14" Type="http://schemas.openxmlformats.org/officeDocument/2006/relationships/image" Target="media/image6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image" Target="media/image45.wmf"/><Relationship Id="rId8" Type="http://schemas.openxmlformats.org/officeDocument/2006/relationships/image" Target="media/image3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64.bin"/><Relationship Id="rId142" Type="http://schemas.openxmlformats.org/officeDocument/2006/relationships/image" Target="media/image60.wmf"/><Relationship Id="rId163" Type="http://schemas.openxmlformats.org/officeDocument/2006/relationships/image" Target="media/image65.wmf"/><Relationship Id="rId184" Type="http://schemas.openxmlformats.org/officeDocument/2006/relationships/oleObject" Target="embeddings/oleObject112.bin"/><Relationship Id="rId219" Type="http://schemas.openxmlformats.org/officeDocument/2006/relationships/image" Target="media/image79.wmf"/><Relationship Id="rId230" Type="http://schemas.openxmlformats.org/officeDocument/2006/relationships/theme" Target="theme/theme1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76.bin"/><Relationship Id="rId158" Type="http://schemas.openxmlformats.org/officeDocument/2006/relationships/oleObject" Target="embeddings/oleObject92.bin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9.bin"/><Relationship Id="rId132" Type="http://schemas.openxmlformats.org/officeDocument/2006/relationships/image" Target="media/image57.wmf"/><Relationship Id="rId153" Type="http://schemas.openxmlformats.org/officeDocument/2006/relationships/image" Target="media/image63.wmf"/><Relationship Id="rId174" Type="http://schemas.openxmlformats.org/officeDocument/2006/relationships/oleObject" Target="embeddings/oleObject102.bin"/><Relationship Id="rId179" Type="http://schemas.openxmlformats.org/officeDocument/2006/relationships/oleObject" Target="embeddings/oleObject107.bin"/><Relationship Id="rId195" Type="http://schemas.openxmlformats.org/officeDocument/2006/relationships/oleObject" Target="embeddings/oleObject120.bin"/><Relationship Id="rId209" Type="http://schemas.openxmlformats.org/officeDocument/2006/relationships/oleObject" Target="embeddings/oleObject132.bin"/><Relationship Id="rId190" Type="http://schemas.openxmlformats.org/officeDocument/2006/relationships/image" Target="media/image71.wmf"/><Relationship Id="rId204" Type="http://schemas.openxmlformats.org/officeDocument/2006/relationships/oleObject" Target="embeddings/oleObject129.bin"/><Relationship Id="rId220" Type="http://schemas.openxmlformats.org/officeDocument/2006/relationships/oleObject" Target="embeddings/oleObject138.bin"/><Relationship Id="rId225" Type="http://schemas.openxmlformats.org/officeDocument/2006/relationships/oleObject" Target="embeddings/oleObject143.bin"/><Relationship Id="rId15" Type="http://schemas.openxmlformats.org/officeDocument/2006/relationships/oleObject" Target="embeddings/oleObject6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9.bin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80.bin"/><Relationship Id="rId148" Type="http://schemas.openxmlformats.org/officeDocument/2006/relationships/oleObject" Target="embeddings/oleObject84.bin"/><Relationship Id="rId164" Type="http://schemas.openxmlformats.org/officeDocument/2006/relationships/oleObject" Target="embeddings/oleObject96.bin"/><Relationship Id="rId169" Type="http://schemas.openxmlformats.org/officeDocument/2006/relationships/oleObject" Target="embeddings/oleObject99.bin"/><Relationship Id="rId185" Type="http://schemas.openxmlformats.org/officeDocument/2006/relationships/oleObject" Target="embeddings/oleObject11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108.bin"/><Relationship Id="rId210" Type="http://schemas.openxmlformats.org/officeDocument/2006/relationships/image" Target="media/image75.wmf"/><Relationship Id="rId215" Type="http://schemas.openxmlformats.org/officeDocument/2006/relationships/image" Target="media/image77.wmf"/><Relationship Id="rId26" Type="http://schemas.openxmlformats.org/officeDocument/2006/relationships/image" Target="media/image12.wmf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4.bin"/><Relationship Id="rId89" Type="http://schemas.openxmlformats.org/officeDocument/2006/relationships/image" Target="media/image41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73.bin"/><Relationship Id="rId154" Type="http://schemas.openxmlformats.org/officeDocument/2006/relationships/oleObject" Target="embeddings/oleObject88.bin"/><Relationship Id="rId175" Type="http://schemas.openxmlformats.org/officeDocument/2006/relationships/oleObject" Target="embeddings/oleObject103.bin"/><Relationship Id="rId196" Type="http://schemas.openxmlformats.org/officeDocument/2006/relationships/oleObject" Target="embeddings/oleObject121.bin"/><Relationship Id="rId200" Type="http://schemas.openxmlformats.org/officeDocument/2006/relationships/oleObject" Target="embeddings/oleObject125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39.bin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5.bin"/><Relationship Id="rId144" Type="http://schemas.openxmlformats.org/officeDocument/2006/relationships/image" Target="media/image61.wmf"/><Relationship Id="rId90" Type="http://schemas.openxmlformats.org/officeDocument/2006/relationships/oleObject" Target="embeddings/oleObject46.bin"/><Relationship Id="rId165" Type="http://schemas.openxmlformats.org/officeDocument/2006/relationships/oleObject" Target="embeddings/oleObject97.bin"/><Relationship Id="rId186" Type="http://schemas.openxmlformats.org/officeDocument/2006/relationships/oleObject" Target="embeddings/oleObject114.bin"/><Relationship Id="rId211" Type="http://schemas.openxmlformats.org/officeDocument/2006/relationships/oleObject" Target="embeddings/oleObject133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60.bin"/><Relationship Id="rId134" Type="http://schemas.openxmlformats.org/officeDocument/2006/relationships/image" Target="media/image58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89.bin"/><Relationship Id="rId176" Type="http://schemas.openxmlformats.org/officeDocument/2006/relationships/oleObject" Target="embeddings/oleObject104.bin"/><Relationship Id="rId197" Type="http://schemas.openxmlformats.org/officeDocument/2006/relationships/oleObject" Target="embeddings/oleObject122.bin"/><Relationship Id="rId201" Type="http://schemas.openxmlformats.org/officeDocument/2006/relationships/oleObject" Target="embeddings/oleObject126.bin"/><Relationship Id="rId222" Type="http://schemas.openxmlformats.org/officeDocument/2006/relationships/oleObject" Target="embeddings/oleObject140.bin"/><Relationship Id="rId17" Type="http://schemas.openxmlformats.org/officeDocument/2006/relationships/oleObject" Target="embeddings/oleObject7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5.bin"/><Relationship Id="rId124" Type="http://schemas.openxmlformats.org/officeDocument/2006/relationships/oleObject" Target="embeddings/oleObject66.bin"/><Relationship Id="rId70" Type="http://schemas.openxmlformats.org/officeDocument/2006/relationships/oleObject" Target="embeddings/oleObject35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81.bin"/><Relationship Id="rId166" Type="http://schemas.openxmlformats.org/officeDocument/2006/relationships/image" Target="media/image66.wmf"/><Relationship Id="rId187" Type="http://schemas.openxmlformats.org/officeDocument/2006/relationships/image" Target="media/image70.wmf"/><Relationship Id="rId1" Type="http://schemas.openxmlformats.org/officeDocument/2006/relationships/styles" Target="styles.xml"/><Relationship Id="rId212" Type="http://schemas.openxmlformats.org/officeDocument/2006/relationships/oleObject" Target="embeddings/oleObject134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51.wmf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4.bin"/><Relationship Id="rId156" Type="http://schemas.openxmlformats.org/officeDocument/2006/relationships/oleObject" Target="embeddings/oleObject90.bin"/><Relationship Id="rId177" Type="http://schemas.openxmlformats.org/officeDocument/2006/relationships/oleObject" Target="embeddings/oleObject105.bin"/><Relationship Id="rId198" Type="http://schemas.openxmlformats.org/officeDocument/2006/relationships/oleObject" Target="embeddings/oleObject123.bin"/><Relationship Id="rId202" Type="http://schemas.openxmlformats.org/officeDocument/2006/relationships/oleObject" Target="embeddings/oleObject127.bin"/><Relationship Id="rId223" Type="http://schemas.openxmlformats.org/officeDocument/2006/relationships/oleObject" Target="embeddings/oleObject141.bin"/><Relationship Id="rId18" Type="http://schemas.openxmlformats.org/officeDocument/2006/relationships/image" Target="media/image8.wmf"/><Relationship Id="rId39" Type="http://schemas.openxmlformats.org/officeDocument/2006/relationships/oleObject" Target="embeddings/oleObject19.bin"/><Relationship Id="rId50" Type="http://schemas.openxmlformats.org/officeDocument/2006/relationships/image" Target="media/image23.wmf"/><Relationship Id="rId104" Type="http://schemas.openxmlformats.org/officeDocument/2006/relationships/image" Target="media/image46.wmf"/><Relationship Id="rId125" Type="http://schemas.openxmlformats.org/officeDocument/2006/relationships/oleObject" Target="embeddings/oleObject67.bin"/><Relationship Id="rId146" Type="http://schemas.openxmlformats.org/officeDocument/2006/relationships/oleObject" Target="embeddings/oleObject82.bin"/><Relationship Id="rId167" Type="http://schemas.openxmlformats.org/officeDocument/2006/relationships/oleObject" Target="embeddings/oleObject98.bin"/><Relationship Id="rId188" Type="http://schemas.openxmlformats.org/officeDocument/2006/relationships/oleObject" Target="embeddings/oleObject115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7.bin"/><Relationship Id="rId213" Type="http://schemas.openxmlformats.org/officeDocument/2006/relationships/image" Target="media/image76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61.bin"/><Relationship Id="rId136" Type="http://schemas.openxmlformats.org/officeDocument/2006/relationships/oleObject" Target="embeddings/oleObject75.bin"/><Relationship Id="rId157" Type="http://schemas.openxmlformats.org/officeDocument/2006/relationships/oleObject" Target="embeddings/oleObject91.bin"/><Relationship Id="rId178" Type="http://schemas.openxmlformats.org/officeDocument/2006/relationships/oleObject" Target="embeddings/oleObject106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9" Type="http://schemas.openxmlformats.org/officeDocument/2006/relationships/oleObject" Target="embeddings/oleObject124.bin"/><Relationship Id="rId203" Type="http://schemas.openxmlformats.org/officeDocument/2006/relationships/oleObject" Target="embeddings/oleObject128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42.bin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83.bin"/><Relationship Id="rId168" Type="http://schemas.openxmlformats.org/officeDocument/2006/relationships/image" Target="media/image67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116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9</TotalTime>
  <Pages>8</Pages>
  <Words>1201</Words>
  <Characters>6851</Characters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12-21T16:22:00Z</cp:lastPrinted>
  <dcterms:created xsi:type="dcterms:W3CDTF">2022-12-18T09:36:00Z</dcterms:created>
  <dcterms:modified xsi:type="dcterms:W3CDTF">2023-12-25T09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